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CED17E" w14:textId="77777777" w:rsidR="007C3552" w:rsidRPr="00A128B9" w:rsidRDefault="00A128B9">
      <w:pPr>
        <w:rPr>
          <w:b/>
          <w:i/>
        </w:rPr>
      </w:pPr>
      <w:r w:rsidRPr="00A128B9">
        <w:rPr>
          <w:b/>
          <w:i/>
        </w:rPr>
        <w:t xml:space="preserve">Collection Caculus II (Esp 02 ) </w:t>
      </w:r>
    </w:p>
    <w:p w14:paraId="084795CF" w14:textId="77777777" w:rsidR="00A128B9" w:rsidRPr="00A128B9" w:rsidRDefault="00A128B9">
      <w:pPr>
        <w:rPr>
          <w:i/>
          <w:color w:val="FF0000"/>
        </w:rPr>
      </w:pPr>
      <w:r w:rsidRPr="00A128B9">
        <w:rPr>
          <w:i/>
          <w:color w:val="FF0000"/>
        </w:rPr>
        <w:t>Author : Ngu Ba Ly</w:t>
      </w:r>
    </w:p>
    <w:p w14:paraId="3D4AE12B" w14:textId="77777777" w:rsidR="00A128B9" w:rsidRDefault="00A128B9">
      <w:pPr>
        <w:rPr>
          <w:b/>
          <w:color w:val="4A442A" w:themeColor="background2" w:themeShade="40"/>
        </w:rPr>
      </w:pPr>
      <w:r w:rsidRPr="00A128B9">
        <w:rPr>
          <w:b/>
          <w:color w:val="4A442A" w:themeColor="background2" w:themeShade="40"/>
        </w:rPr>
        <w:t xml:space="preserve">File này sẽ là về Tích phân phụ thuộc tham số + Bài tập liên quan đến chương Lí thuyết trường của Caculus 2 </w:t>
      </w:r>
    </w:p>
    <w:p w14:paraId="14E28BC6" w14:textId="31951262" w:rsidR="00A128B9" w:rsidRPr="004754D2" w:rsidRDefault="004754D2">
      <w:pPr>
        <w:rPr>
          <w:b/>
          <w:i/>
          <w:iCs/>
        </w:rPr>
      </w:pPr>
      <w:r w:rsidRPr="004754D2">
        <w:rPr>
          <w:b/>
          <w:i/>
          <w:iCs/>
        </w:rPr>
        <w:t xml:space="preserve">Chủ đề 1 : Tích phân phụ thuộc tham số : </w:t>
      </w:r>
    </w:p>
    <w:p w14:paraId="3EEEF4B8" w14:textId="323B0759" w:rsidR="004754D2" w:rsidRPr="004754D2" w:rsidRDefault="004754D2">
      <w:pPr>
        <w:rPr>
          <w:bCs/>
        </w:rPr>
      </w:pPr>
      <w:r w:rsidRPr="004754D2">
        <w:rPr>
          <w:bCs/>
        </w:rPr>
        <w:t>Đầu tiên chúng mình sử lí mấy bài trong sách</w:t>
      </w:r>
      <w:r>
        <w:rPr>
          <w:bCs/>
        </w:rPr>
        <w:t xml:space="preserve"> thầy diệu</w:t>
      </w:r>
      <w:r w:rsidRPr="004754D2">
        <w:rPr>
          <w:bCs/>
        </w:rPr>
        <w:t xml:space="preserve"> đã nha ! </w:t>
      </w:r>
    </w:p>
    <w:p w14:paraId="2620760C" w14:textId="0D231309" w:rsidR="004754D2" w:rsidRDefault="004754D2">
      <w:r>
        <w:rPr>
          <w:bCs/>
        </w:rPr>
        <w:t xml:space="preserve">Problem 1 : Tính tích phân : </w:t>
      </w:r>
      <w:r w:rsidRPr="006151BE">
        <w:rPr>
          <w:position w:val="-36"/>
        </w:rPr>
        <w:object w:dxaOrig="1200" w:dyaOrig="840" w14:anchorId="617CBF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2pt" o:ole="">
            <v:imagedata r:id="rId12" o:title=""/>
          </v:shape>
          <o:OLEObject Type="Embed" ProgID="Equation.DSMT4" ShapeID="_x0000_i1025" DrawAspect="Content" ObjectID="_1693087186" r:id="rId13"/>
        </w:object>
      </w:r>
      <w:r>
        <w:t xml:space="preserve"> với </w:t>
      </w:r>
      <w:r w:rsidRPr="006151BE">
        <w:rPr>
          <w:position w:val="-6"/>
        </w:rPr>
        <w:object w:dxaOrig="200" w:dyaOrig="220" w14:anchorId="148BD980">
          <v:shape id="_x0000_i1026" type="#_x0000_t75" style="width:10.2pt;height:10.8pt" o:ole="">
            <v:imagedata r:id="rId14" o:title=""/>
          </v:shape>
          <o:OLEObject Type="Embed" ProgID="Equation.DSMT4" ShapeID="_x0000_i1026" DrawAspect="Content" ObjectID="_1693087187" r:id="rId15"/>
        </w:object>
      </w:r>
      <w:r>
        <w:t xml:space="preserve"> là số nguyên dương  </w:t>
      </w:r>
    </w:p>
    <w:p w14:paraId="159DEA15" w14:textId="370CB2FD" w:rsidR="00A1466D" w:rsidRDefault="00A1466D">
      <w:r>
        <w:t xml:space="preserve">Ta phải đưa tích phân về dạng hàm tích phân phụ thuộc tham số : </w:t>
      </w:r>
    </w:p>
    <w:p w14:paraId="7D3B5A57" w14:textId="6A93E884" w:rsidR="00A1466D" w:rsidRDefault="008A16B0">
      <w:r w:rsidRPr="006151BE">
        <w:rPr>
          <w:position w:val="-36"/>
        </w:rPr>
        <w:object w:dxaOrig="2680" w:dyaOrig="840" w14:anchorId="38D3214C">
          <v:shape id="_x0000_i1027" type="#_x0000_t75" style="width:134.4pt;height:42pt" o:ole="">
            <v:imagedata r:id="rId16" o:title=""/>
          </v:shape>
          <o:OLEObject Type="Embed" ProgID="Equation.DSMT4" ShapeID="_x0000_i1027" DrawAspect="Content" ObjectID="_1693087188" r:id="rId17"/>
        </w:object>
      </w:r>
    </w:p>
    <w:p w14:paraId="1BF64B7D" w14:textId="55E8A284" w:rsidR="004754D2" w:rsidRDefault="004754D2">
      <w:r>
        <w:t xml:space="preserve">Đây là dạng tích phân xác định phụ thuộc tham số </w:t>
      </w:r>
    </w:p>
    <w:p w14:paraId="4E14695D" w14:textId="68B119A5" w:rsidR="004754D2" w:rsidRDefault="004754D2">
      <w:r>
        <w:t xml:space="preserve">Để làm loại này chúng ta </w:t>
      </w:r>
      <w:r w:rsidR="00630AE6">
        <w:t>thường</w:t>
      </w:r>
      <w:r>
        <w:t xml:space="preserve"> có 2 cách : </w:t>
      </w:r>
    </w:p>
    <w:p w14:paraId="35E78231" w14:textId="29BE53F6" w:rsidR="004754D2" w:rsidRDefault="004754D2">
      <w:r>
        <w:t xml:space="preserve">Cách 1 : Sử dụng tính khả tích : Để sử dụng tính khả tích thì cần chỉ ra được hàm dưới dấu tích phân liên tục trên </w:t>
      </w:r>
      <w:r w:rsidR="00A1466D">
        <w:t xml:space="preserve">1 hình chữ nhật nào đó ví dụ ở đây tôi lấy hình chữ nhật  : </w:t>
      </w:r>
      <w:r w:rsidR="00A1466D" w:rsidRPr="006151BE">
        <w:rPr>
          <w:position w:val="-14"/>
        </w:rPr>
        <w:object w:dxaOrig="1240" w:dyaOrig="400" w14:anchorId="7347C4A1">
          <v:shape id="_x0000_i1028" type="#_x0000_t75" style="width:61.8pt;height:19.8pt" o:ole="">
            <v:imagedata r:id="rId18" o:title=""/>
          </v:shape>
          <o:OLEObject Type="Embed" ProgID="Equation.DSMT4" ShapeID="_x0000_i1028" DrawAspect="Content" ObjectID="_1693087189" r:id="rId19"/>
        </w:object>
      </w:r>
      <w:r w:rsidR="00A1466D">
        <w:t xml:space="preserve"> với </w:t>
      </w:r>
      <w:r w:rsidR="00A1466D" w:rsidRPr="006151BE">
        <w:rPr>
          <w:position w:val="-6"/>
        </w:rPr>
        <w:object w:dxaOrig="940" w:dyaOrig="279" w14:anchorId="6C553C3D">
          <v:shape id="_x0000_i1029" type="#_x0000_t75" style="width:46.8pt;height:13.8pt" o:ole="">
            <v:imagedata r:id="rId20" o:title=""/>
          </v:shape>
          <o:OLEObject Type="Embed" ProgID="Equation.DSMT4" ShapeID="_x0000_i1029" DrawAspect="Content" ObjectID="_1693087190" r:id="rId21"/>
        </w:object>
      </w:r>
      <w:r w:rsidR="00A83B69">
        <w:t xml:space="preserve"> trong đó </w:t>
      </w:r>
      <w:r w:rsidR="00DA333A" w:rsidRPr="0094128C">
        <w:rPr>
          <w:position w:val="-14"/>
        </w:rPr>
        <w:object w:dxaOrig="1840" w:dyaOrig="400" w14:anchorId="7C52F560">
          <v:shape id="_x0000_i1030" type="#_x0000_t75" style="width:91.8pt;height:19.8pt" o:ole="">
            <v:imagedata r:id="rId22" o:title=""/>
          </v:shape>
          <o:OLEObject Type="Embed" ProgID="Equation.DSMT4" ShapeID="_x0000_i1030" DrawAspect="Content" ObjectID="_1693087191" r:id="rId23"/>
        </w:object>
      </w:r>
      <w:r w:rsidR="008A16B0">
        <w:t xml:space="preserve"> nếu </w:t>
      </w:r>
      <w:r w:rsidR="00357D64">
        <w:t xml:space="preserve">chúng ta coi </w:t>
      </w:r>
      <w:r w:rsidR="00357D64" w:rsidRPr="00341384">
        <w:rPr>
          <w:position w:val="-6"/>
        </w:rPr>
        <w:object w:dxaOrig="220" w:dyaOrig="220" w14:anchorId="0BD320C9">
          <v:shape id="_x0000_i1031" type="#_x0000_t75" style="width:10.8pt;height:10.8pt" o:ole="">
            <v:imagedata r:id="rId24" o:title=""/>
          </v:shape>
          <o:OLEObject Type="Embed" ProgID="Equation.DSMT4" ShapeID="_x0000_i1031" DrawAspect="Content" ObjectID="_1693087192" r:id="rId25"/>
        </w:object>
      </w:r>
      <w:r w:rsidR="00357D64">
        <w:t xml:space="preserve"> là tham số</w:t>
      </w:r>
      <w:r w:rsidR="00D43FD2">
        <w:t xml:space="preserve"> dưới dấu tích phân </w:t>
      </w:r>
      <w:r w:rsidR="00357D64">
        <w:t xml:space="preserve"> (tức xử lí </w:t>
      </w:r>
      <w:r w:rsidR="00357D64" w:rsidRPr="00341384">
        <w:rPr>
          <w:position w:val="-14"/>
        </w:rPr>
        <w:object w:dxaOrig="560" w:dyaOrig="400" w14:anchorId="1F985FE9">
          <v:shape id="_x0000_i1032" type="#_x0000_t75" style="width:28.2pt;height:19.8pt" o:ole="">
            <v:imagedata r:id="rId26" o:title=""/>
          </v:shape>
          <o:OLEObject Type="Embed" ProgID="Equation.DSMT4" ShapeID="_x0000_i1032" DrawAspect="Content" ObjectID="_1693087193" r:id="rId27"/>
        </w:object>
      </w:r>
      <w:r w:rsidR="00357D64">
        <w:t xml:space="preserve"> </w:t>
      </w:r>
      <w:r w:rsidR="00A6666D">
        <w:t xml:space="preserve">) </w:t>
      </w:r>
      <w:r w:rsidR="00587658">
        <w:t xml:space="preserve">. Tương tự ta cũng lấy được hình chữ nhật đối với tích phân </w:t>
      </w:r>
      <w:r w:rsidR="00D43FD2" w:rsidRPr="00341384">
        <w:rPr>
          <w:position w:val="-14"/>
        </w:rPr>
        <w:object w:dxaOrig="560" w:dyaOrig="400" w14:anchorId="0D8B0140">
          <v:shape id="_x0000_i1033" type="#_x0000_t75" style="width:28.2pt;height:19.8pt" o:ole="">
            <v:imagedata r:id="rId28" o:title=""/>
          </v:shape>
          <o:OLEObject Type="Embed" ProgID="Equation.DSMT4" ShapeID="_x0000_i1033" DrawAspect="Content" ObjectID="_1693087194" r:id="rId29"/>
        </w:object>
      </w:r>
      <w:r w:rsidR="00D43FD2">
        <w:t xml:space="preserve"> ( </w:t>
      </w:r>
      <w:r w:rsidR="00D43FD2" w:rsidRPr="00341384">
        <w:rPr>
          <w:position w:val="-6"/>
        </w:rPr>
        <w:object w:dxaOrig="200" w:dyaOrig="220" w14:anchorId="0013DC25">
          <v:shape id="_x0000_i1034" type="#_x0000_t75" style="width:10.2pt;height:10.8pt" o:ole="">
            <v:imagedata r:id="rId30" o:title=""/>
          </v:shape>
          <o:OLEObject Type="Embed" ProgID="Equation.DSMT4" ShapeID="_x0000_i1034" DrawAspect="Content" ObjectID="_1693087195" r:id="rId31"/>
        </w:object>
      </w:r>
      <w:r w:rsidR="00D43FD2">
        <w:t xml:space="preserve"> là tham số d</w:t>
      </w:r>
      <w:r w:rsidR="00A6666D">
        <w:t>ướ</w:t>
      </w:r>
      <w:r w:rsidR="00D43FD2">
        <w:t xml:space="preserve">i dấu tích phân ) </w:t>
      </w:r>
    </w:p>
    <w:p w14:paraId="47E61D47" w14:textId="285ABE2D" w:rsidR="003F5A61" w:rsidRDefault="003F5A61">
      <w:r>
        <w:t xml:space="preserve">Ta phải chỉ ra được : hàm dưới dấu tích phân </w:t>
      </w:r>
      <w:r w:rsidR="000B26EA">
        <w:t xml:space="preserve">phải có 1 trong hai trường hợp sau : </w:t>
      </w:r>
    </w:p>
    <w:p w14:paraId="153E6428" w14:textId="757489B6" w:rsidR="003F5A61" w:rsidRDefault="00C40856">
      <w:r w:rsidRPr="0094128C">
        <w:rPr>
          <w:position w:val="-4"/>
        </w:rPr>
        <w:object w:dxaOrig="180" w:dyaOrig="200" w14:anchorId="415E3772">
          <v:shape id="_x0000_i1035" type="#_x0000_t75" style="width:9.6pt;height:10.2pt" o:ole="">
            <v:imagedata r:id="rId32" o:title=""/>
          </v:shape>
          <o:OLEObject Type="Embed" ProgID="Equation.DSMT4" ShapeID="_x0000_i1035" DrawAspect="Content" ObjectID="_1693087196" r:id="rId33"/>
        </w:object>
      </w:r>
      <w:r w:rsidR="000B26EA" w:rsidRPr="000B26EA">
        <w:rPr>
          <w:position w:val="-6"/>
        </w:rPr>
        <w:object w:dxaOrig="820" w:dyaOrig="360" w14:anchorId="5BDC1433">
          <v:shape id="_x0000_i1036" type="#_x0000_t75" style="width:40.8pt;height:18pt" o:ole="">
            <v:imagedata r:id="rId34" o:title=""/>
          </v:shape>
          <o:OLEObject Type="Embed" ProgID="Equation.DSMT4" ShapeID="_x0000_i1036" DrawAspect="Content" ObjectID="_1693087197" r:id="rId35"/>
        </w:object>
      </w:r>
      <w:r w:rsidR="003F5A61">
        <w:t xml:space="preserve"> là 1 </w:t>
      </w:r>
      <w:r w:rsidR="000B26EA">
        <w:t xml:space="preserve">tích phân </w:t>
      </w:r>
      <w:r>
        <w:t xml:space="preserve">có cận chứa </w:t>
      </w:r>
      <w:r w:rsidR="003F5A61">
        <w:t xml:space="preserve">biến </w:t>
      </w:r>
      <w:r w:rsidR="003F5A61" w:rsidRPr="0094128C">
        <w:rPr>
          <w:position w:val="-6"/>
        </w:rPr>
        <w:object w:dxaOrig="220" w:dyaOrig="220" w14:anchorId="7B67DAB3">
          <v:shape id="_x0000_i1037" type="#_x0000_t75" style="width:10.8pt;height:10.8pt" o:ole="">
            <v:imagedata r:id="rId36" o:title=""/>
          </v:shape>
          <o:OLEObject Type="Embed" ProgID="Equation.DSMT4" ShapeID="_x0000_i1037" DrawAspect="Content" ObjectID="_1693087198" r:id="rId37"/>
        </w:object>
      </w:r>
      <w:r w:rsidR="000B26EA" w:rsidRPr="0094128C">
        <w:rPr>
          <w:position w:val="-6"/>
        </w:rPr>
        <w:object w:dxaOrig="300" w:dyaOrig="220" w14:anchorId="151021BB">
          <v:shape id="_x0000_i1038" type="#_x0000_t75" style="width:15pt;height:10.8pt" o:ole="">
            <v:imagedata r:id="rId38" o:title=""/>
          </v:shape>
          <o:OLEObject Type="Embed" ProgID="Equation.DSMT4" ShapeID="_x0000_i1038" DrawAspect="Content" ObjectID="_1693087199" r:id="rId39"/>
        </w:object>
      </w:r>
      <w:r w:rsidR="000B26EA">
        <w:t xml:space="preserve"> biểu thức phải có dạng </w:t>
      </w:r>
      <w:r w:rsidR="000B26EA" w:rsidRPr="0094128C">
        <w:rPr>
          <w:position w:val="-20"/>
        </w:rPr>
        <w:object w:dxaOrig="1520" w:dyaOrig="520" w14:anchorId="52E8FBAA">
          <v:shape id="_x0000_i1039" type="#_x0000_t75" style="width:76.2pt;height:25.8pt" o:ole="">
            <v:imagedata r:id="rId40" o:title=""/>
          </v:shape>
          <o:OLEObject Type="Embed" ProgID="Equation.DSMT4" ShapeID="_x0000_i1039" DrawAspect="Content" ObjectID="_1693087200" r:id="rId41"/>
        </w:object>
      </w:r>
      <w:r w:rsidR="000B26EA">
        <w:t xml:space="preserve"> trong đó </w:t>
      </w:r>
      <w:r w:rsidR="000B26EA" w:rsidRPr="0094128C">
        <w:rPr>
          <w:position w:val="-6"/>
        </w:rPr>
        <w:object w:dxaOrig="260" w:dyaOrig="220" w14:anchorId="12F1BFF8">
          <v:shape id="_x0000_i1040" type="#_x0000_t75" style="width:13.2pt;height:10.8pt" o:ole="">
            <v:imagedata r:id="rId42" o:title=""/>
          </v:shape>
          <o:OLEObject Type="Embed" ProgID="Equation.DSMT4" ShapeID="_x0000_i1040" DrawAspect="Content" ObjectID="_1693087201" r:id="rId43"/>
        </w:object>
      </w:r>
      <w:r w:rsidR="000B26EA">
        <w:t xml:space="preserve"> là 1 số thực đóng vai trò là cận dưới của tích phân cần tìm . </w:t>
      </w:r>
      <w:r w:rsidR="00630AE6">
        <w:t xml:space="preserve">  </w:t>
      </w:r>
      <w:r w:rsidR="000B26EA">
        <w:t xml:space="preserve">Đồng nhất hệ số , bắt buộc </w:t>
      </w:r>
      <w:r w:rsidR="000B26EA" w:rsidRPr="0094128C">
        <w:rPr>
          <w:position w:val="-6"/>
        </w:rPr>
        <w:object w:dxaOrig="340" w:dyaOrig="360" w14:anchorId="60360AB0">
          <v:shape id="_x0000_i1041" type="#_x0000_t75" style="width:16.8pt;height:18pt" o:ole="">
            <v:imagedata r:id="rId44" o:title=""/>
          </v:shape>
          <o:OLEObject Type="Embed" ProgID="Equation.DSMT4" ShapeID="_x0000_i1041" DrawAspect="Content" ObjectID="_1693087202" r:id="rId45"/>
        </w:object>
      </w:r>
      <w:r w:rsidR="000B26EA">
        <w:t xml:space="preserve"> với mọi </w:t>
      </w:r>
      <w:r w:rsidR="000B26EA" w:rsidRPr="0094128C">
        <w:rPr>
          <w:position w:val="-6"/>
        </w:rPr>
        <w:object w:dxaOrig="200" w:dyaOrig="220" w14:anchorId="7FAF55C9">
          <v:shape id="_x0000_i1042" type="#_x0000_t75" style="width:10.2pt;height:10.8pt" o:ole="">
            <v:imagedata r:id="rId46" o:title=""/>
          </v:shape>
          <o:OLEObject Type="Embed" ProgID="Equation.DSMT4" ShapeID="_x0000_i1042" DrawAspect="Content" ObjectID="_1693087203" r:id="rId47"/>
        </w:object>
      </w:r>
      <w:r w:rsidR="000B26EA">
        <w:t xml:space="preserve"> </w:t>
      </w:r>
      <w:r w:rsidR="000B26EA" w:rsidRPr="0094128C">
        <w:rPr>
          <w:position w:val="-6"/>
        </w:rPr>
        <w:object w:dxaOrig="300" w:dyaOrig="220" w14:anchorId="3C15E871">
          <v:shape id="_x0000_i1043" type="#_x0000_t75" style="width:15pt;height:10.8pt" o:ole="">
            <v:imagedata r:id="rId48" o:title=""/>
          </v:shape>
          <o:OLEObject Type="Embed" ProgID="Equation.DSMT4" ShapeID="_x0000_i1043" DrawAspect="Content" ObjectID="_1693087204" r:id="rId49"/>
        </w:object>
      </w:r>
      <w:r w:rsidR="000B26EA">
        <w:t xml:space="preserve"> không tìm được số </w:t>
      </w:r>
      <w:r w:rsidR="000B26EA" w:rsidRPr="0094128C">
        <w:rPr>
          <w:position w:val="-6"/>
        </w:rPr>
        <w:object w:dxaOrig="260" w:dyaOrig="220" w14:anchorId="45B90A72">
          <v:shape id="_x0000_i1044" type="#_x0000_t75" style="width:13.2pt;height:10.8pt" o:ole="">
            <v:imagedata r:id="rId50" o:title=""/>
          </v:shape>
          <o:OLEObject Type="Embed" ProgID="Equation.DSMT4" ShapeID="_x0000_i1044" DrawAspect="Content" ObjectID="_1693087205" r:id="rId51"/>
        </w:object>
      </w:r>
      <w:r w:rsidR="000B26EA">
        <w:t xml:space="preserve"> thỏa mãn !</w:t>
      </w:r>
    </w:p>
    <w:p w14:paraId="33F565A2" w14:textId="7185560A" w:rsidR="000B26EA" w:rsidRDefault="00C44F43">
      <w:r>
        <w:t xml:space="preserve">Thực ra là vẫn tìm được </w:t>
      </w:r>
      <w:r w:rsidR="00C73E97" w:rsidRPr="0094128C">
        <w:rPr>
          <w:position w:val="-6"/>
        </w:rPr>
        <w:object w:dxaOrig="260" w:dyaOrig="220" w14:anchorId="57794D1D">
          <v:shape id="_x0000_i1045" type="#_x0000_t75" style="width:13.2pt;height:10.8pt" o:ole="">
            <v:imagedata r:id="rId52" o:title=""/>
          </v:shape>
          <o:OLEObject Type="Embed" ProgID="Equation.DSMT4" ShapeID="_x0000_i1045" DrawAspect="Content" ObjectID="_1693087206" r:id="rId53"/>
        </w:object>
      </w:r>
      <w:r w:rsidR="00C73E97">
        <w:t xml:space="preserve"> nhưng ở dạng vô định như lày : </w:t>
      </w:r>
    </w:p>
    <w:p w14:paraId="2342A064" w14:textId="6586E760" w:rsidR="00C73E97" w:rsidRDefault="002D65CD">
      <w:r w:rsidRPr="002D65CD">
        <w:rPr>
          <w:position w:val="-34"/>
        </w:rPr>
        <w:object w:dxaOrig="7060" w:dyaOrig="820" w14:anchorId="7F7CA872">
          <v:shape id="_x0000_i1046" type="#_x0000_t75" style="width:352.8pt;height:40.8pt" o:ole="">
            <v:imagedata r:id="rId54" o:title=""/>
          </v:shape>
          <o:OLEObject Type="Embed" ProgID="Equation.DSMT4" ShapeID="_x0000_i1046" DrawAspect="Content" ObjectID="_1693087207" r:id="rId55"/>
        </w:object>
      </w:r>
    </w:p>
    <w:p w14:paraId="179D6829" w14:textId="57A53F1A" w:rsidR="00C73E97" w:rsidRDefault="00C73E97">
      <w:r>
        <w:lastRenderedPageBreak/>
        <w:t xml:space="preserve">Nhưng lếu lấy tích phân kiểu cận suy rộng ( ở đây là âm vô cực) thì sẽ vi phạm điều kiện </w:t>
      </w:r>
      <w:r w:rsidR="000C1480">
        <w:t xml:space="preserve">của miền xác định </w:t>
      </w:r>
      <w:r w:rsidR="000C1480" w:rsidRPr="0094128C">
        <w:rPr>
          <w:position w:val="-10"/>
        </w:rPr>
        <w:object w:dxaOrig="220" w:dyaOrig="260" w14:anchorId="61616CB3">
          <v:shape id="_x0000_i1047" type="#_x0000_t75" style="width:10.8pt;height:13.2pt" o:ole="">
            <v:imagedata r:id="rId56" o:title=""/>
          </v:shape>
          <o:OLEObject Type="Embed" ProgID="Equation.DSMT4" ShapeID="_x0000_i1047" DrawAspect="Content" ObjectID="_1693087208" r:id="rId57"/>
        </w:object>
      </w:r>
      <w:r w:rsidR="000C1480">
        <w:t xml:space="preserve"> </w:t>
      </w:r>
      <w:r w:rsidR="000C1480" w:rsidRPr="0094128C">
        <w:rPr>
          <w:position w:val="-14"/>
        </w:rPr>
        <w:object w:dxaOrig="740" w:dyaOrig="400" w14:anchorId="13FB3053">
          <v:shape id="_x0000_i1048" type="#_x0000_t75" style="width:37.2pt;height:19.8pt" o:ole="">
            <v:imagedata r:id="rId58" o:title=""/>
          </v:shape>
          <o:OLEObject Type="Embed" ProgID="Equation.DSMT4" ShapeID="_x0000_i1048" DrawAspect="Content" ObjectID="_1693087209" r:id="rId59"/>
        </w:object>
      </w:r>
      <w:r w:rsidR="000C1480">
        <w:t xml:space="preserve"> với </w:t>
      </w:r>
      <w:r w:rsidR="000C1480" w:rsidRPr="0094128C">
        <w:rPr>
          <w:position w:val="-6"/>
        </w:rPr>
        <w:object w:dxaOrig="940" w:dyaOrig="279" w14:anchorId="125BBA84">
          <v:shape id="_x0000_i1049" type="#_x0000_t75" style="width:46.8pt;height:13.8pt" o:ole="">
            <v:imagedata r:id="rId60" o:title=""/>
          </v:shape>
          <o:OLEObject Type="Embed" ProgID="Equation.DSMT4" ShapeID="_x0000_i1049" DrawAspect="Content" ObjectID="_1693087210" r:id="rId61"/>
        </w:object>
      </w:r>
      <w:r w:rsidR="000C1480">
        <w:t xml:space="preserve"> mà tụi mình đang lấy </w:t>
      </w:r>
    </w:p>
    <w:p w14:paraId="7972B2FD" w14:textId="5C85CFCE" w:rsidR="000C1480" w:rsidRDefault="00DA6037">
      <w:r>
        <w:t xml:space="preserve">Thế nên mình cần cải tạo lại miền chữ nhật thành </w:t>
      </w:r>
      <w:r w:rsidR="00F829FE" w:rsidRPr="0094128C">
        <w:rPr>
          <w:position w:val="-14"/>
        </w:rPr>
        <w:object w:dxaOrig="1240" w:dyaOrig="400" w14:anchorId="21D99779">
          <v:shape id="_x0000_i1050" type="#_x0000_t75" style="width:61.8pt;height:19.8pt" o:ole="">
            <v:imagedata r:id="rId62" o:title=""/>
          </v:shape>
          <o:OLEObject Type="Embed" ProgID="Equation.DSMT4" ShapeID="_x0000_i1050" DrawAspect="Content" ObjectID="_1693087211" r:id="rId63"/>
        </w:object>
      </w:r>
      <w:r w:rsidR="00F829FE">
        <w:t xml:space="preserve"> trong đó </w:t>
      </w:r>
      <w:r w:rsidR="00F829FE" w:rsidRPr="0094128C">
        <w:rPr>
          <w:position w:val="-6"/>
        </w:rPr>
        <w:object w:dxaOrig="920" w:dyaOrig="279" w14:anchorId="38C0945C">
          <v:shape id="_x0000_i1051" type="#_x0000_t75" style="width:46.2pt;height:13.8pt" o:ole="">
            <v:imagedata r:id="rId64" o:title=""/>
          </v:shape>
          <o:OLEObject Type="Embed" ProgID="Equation.DSMT4" ShapeID="_x0000_i1051" DrawAspect="Content" ObjectID="_1693087212" r:id="rId65"/>
        </w:object>
      </w:r>
      <w:r w:rsidR="006233AF">
        <w:t xml:space="preserve"> khi đó viết lại tích phân trên : </w:t>
      </w:r>
    </w:p>
    <w:p w14:paraId="1481FD83" w14:textId="0E5C230A" w:rsidR="006233AF" w:rsidRDefault="003E5BC1">
      <w:r w:rsidRPr="0094128C">
        <w:rPr>
          <w:position w:val="-80"/>
        </w:rPr>
        <w:object w:dxaOrig="7060" w:dyaOrig="1719" w14:anchorId="6A8226A2">
          <v:shape id="_x0000_i1052" type="#_x0000_t75" style="width:352.8pt;height:85.8pt" o:ole="">
            <v:imagedata r:id="rId66" o:title=""/>
          </v:shape>
          <o:OLEObject Type="Embed" ProgID="Equation.DSMT4" ShapeID="_x0000_i1052" DrawAspect="Content" ObjectID="_1693087213" r:id="rId67"/>
        </w:object>
      </w:r>
    </w:p>
    <w:p w14:paraId="7FB8F68B" w14:textId="3ABA19A9" w:rsidR="003E5BC1" w:rsidRDefault="003E5BC1">
      <w:r>
        <w:t>Và tích phân cuối không phải dễ xử lí ! nên vứt cách này đi :v</w:t>
      </w:r>
    </w:p>
    <w:p w14:paraId="10772910" w14:textId="6DCB41CE" w:rsidR="003E5BC1" w:rsidRDefault="00D60183">
      <w:r w:rsidRPr="00341384">
        <w:rPr>
          <w:position w:val="-4"/>
        </w:rPr>
        <w:object w:dxaOrig="180" w:dyaOrig="200" w14:anchorId="31E4868E">
          <v:shape id="_x0000_i1053" type="#_x0000_t75" style="width:9pt;height:10.2pt" o:ole="">
            <v:imagedata r:id="rId68" o:title=""/>
          </v:shape>
          <o:OLEObject Type="Embed" ProgID="Equation.DSMT4" ShapeID="_x0000_i1053" DrawAspect="Content" ObjectID="_1693087214" r:id="rId69"/>
        </w:object>
      </w:r>
      <w:r w:rsidR="00C40856" w:rsidRPr="00341384">
        <w:rPr>
          <w:position w:val="-6"/>
        </w:rPr>
        <w:object w:dxaOrig="820" w:dyaOrig="360" w14:anchorId="5FF76051">
          <v:shape id="_x0000_i1054" type="#_x0000_t75" style="width:40.8pt;height:18pt" o:ole="">
            <v:imagedata r:id="rId70" o:title=""/>
          </v:shape>
          <o:OLEObject Type="Embed" ProgID="Equation.DSMT4" ShapeID="_x0000_i1054" DrawAspect="Content" ObjectID="_1693087215" r:id="rId71"/>
        </w:object>
      </w:r>
      <w:r w:rsidR="00C40856">
        <w:t xml:space="preserve"> là 1 biểu thức tích phân có cận chứa biến </w:t>
      </w:r>
      <w:r w:rsidR="00A45666" w:rsidRPr="00341384">
        <w:rPr>
          <w:position w:val="-6"/>
        </w:rPr>
        <w:object w:dxaOrig="200" w:dyaOrig="220" w14:anchorId="575168E2">
          <v:shape id="_x0000_i1055" type="#_x0000_t75" style="width:10.2pt;height:10.8pt" o:ole="">
            <v:imagedata r:id="rId72" o:title=""/>
          </v:shape>
          <o:OLEObject Type="Embed" ProgID="Equation.DSMT4" ShapeID="_x0000_i1055" DrawAspect="Content" ObjectID="_1693087216" r:id="rId73"/>
        </w:object>
      </w:r>
      <w:r w:rsidR="00A45666" w:rsidRPr="0094128C">
        <w:rPr>
          <w:position w:val="-6"/>
        </w:rPr>
        <w:object w:dxaOrig="300" w:dyaOrig="220" w14:anchorId="7FD9583B">
          <v:shape id="_x0000_i1056" type="#_x0000_t75" style="width:15pt;height:10.8pt" o:ole="">
            <v:imagedata r:id="rId38" o:title=""/>
          </v:shape>
          <o:OLEObject Type="Embed" ProgID="Equation.DSMT4" ShapeID="_x0000_i1056" DrawAspect="Content" ObjectID="_1693087217" r:id="rId74"/>
        </w:object>
      </w:r>
      <w:r w:rsidR="00A45666">
        <w:t xml:space="preserve"> biểu thức phải có dạng</w:t>
      </w:r>
      <w:r w:rsidR="00D41075" w:rsidRPr="00341384">
        <w:rPr>
          <w:position w:val="-20"/>
        </w:rPr>
        <w:object w:dxaOrig="1740" w:dyaOrig="520" w14:anchorId="58C0773B">
          <v:shape id="_x0000_i1057" type="#_x0000_t75" style="width:87pt;height:25.8pt" o:ole="">
            <v:imagedata r:id="rId75" o:title=""/>
          </v:shape>
          <o:OLEObject Type="Embed" ProgID="Equation.DSMT4" ShapeID="_x0000_i1057" DrawAspect="Content" ObjectID="_1693087218" r:id="rId76"/>
        </w:object>
      </w:r>
      <w:r w:rsidR="00D41075">
        <w:t xml:space="preserve"> </w:t>
      </w:r>
      <w:r w:rsidR="00152A61">
        <w:t xml:space="preserve">. Khoan bàn đến chuyện có tồn tại </w:t>
      </w:r>
      <w:r w:rsidR="00152A61" w:rsidRPr="00341384">
        <w:rPr>
          <w:position w:val="-6"/>
        </w:rPr>
        <w:object w:dxaOrig="260" w:dyaOrig="220" w14:anchorId="7E40A4B9">
          <v:shape id="_x0000_i1058" type="#_x0000_t75" style="width:13.2pt;height:10.8pt" o:ole="">
            <v:imagedata r:id="rId77" o:title=""/>
          </v:shape>
          <o:OLEObject Type="Embed" ProgID="Equation.DSMT4" ShapeID="_x0000_i1058" DrawAspect="Content" ObjectID="_1693087219" r:id="rId78"/>
        </w:object>
      </w:r>
      <w:r w:rsidR="00152A61">
        <w:t xml:space="preserve"> hay không :v chỉ cần biết rằng </w:t>
      </w:r>
      <w:r w:rsidR="001B149B">
        <w:t xml:space="preserve">: </w:t>
      </w:r>
      <w:r w:rsidR="001B149B" w:rsidRPr="00341384">
        <w:rPr>
          <w:position w:val="-36"/>
        </w:rPr>
        <w:object w:dxaOrig="5840" w:dyaOrig="840" w14:anchorId="11A0AD20">
          <v:shape id="_x0000_i1059" type="#_x0000_t75" style="width:292.2pt;height:42pt" o:ole="">
            <v:imagedata r:id="rId79" o:title=""/>
          </v:shape>
          <o:OLEObject Type="Embed" ProgID="Equation.DSMT4" ShapeID="_x0000_i1059" DrawAspect="Content" ObjectID="_1693087220" r:id="rId80"/>
        </w:object>
      </w:r>
      <w:r w:rsidR="001B149B">
        <w:t xml:space="preserve"> và cái tích phân cuối khi chuyển dấu tích phân sang xử lí </w:t>
      </w:r>
      <w:r w:rsidR="00570A54">
        <w:t xml:space="preserve">theo </w:t>
      </w:r>
      <w:r w:rsidR="00570A54" w:rsidRPr="00341384">
        <w:rPr>
          <w:position w:val="-10"/>
        </w:rPr>
        <w:object w:dxaOrig="240" w:dyaOrig="260" w14:anchorId="3579F894">
          <v:shape id="_x0000_i1060" type="#_x0000_t75" style="width:12pt;height:13.2pt" o:ole="">
            <v:imagedata r:id="rId81" o:title=""/>
          </v:shape>
          <o:OLEObject Type="Embed" ProgID="Equation.DSMT4" ShapeID="_x0000_i1060" DrawAspect="Content" ObjectID="_1693087221" r:id="rId82"/>
        </w:object>
      </w:r>
      <w:r w:rsidR="00570A54">
        <w:t xml:space="preserve"> thì rất nà khó chịu !</w:t>
      </w:r>
    </w:p>
    <w:p w14:paraId="29A86A95" w14:textId="7D9FB3E7" w:rsidR="00570A54" w:rsidRDefault="00570A54">
      <w:r>
        <w:t xml:space="preserve">Thế nên </w:t>
      </w:r>
    </w:p>
    <w:p w14:paraId="72C58F3D" w14:textId="7731B268" w:rsidR="00570A54" w:rsidRDefault="00570A54">
      <w:r>
        <w:t>Vứt cách 1 :v</w:t>
      </w:r>
    </w:p>
    <w:p w14:paraId="48964155" w14:textId="2AE1CE93" w:rsidR="00570A54" w:rsidRDefault="00706ED7">
      <w:r>
        <w:t xml:space="preserve">Cách 2 : sử dụng tính khả vi : </w:t>
      </w:r>
      <w:r w:rsidR="005C1B4A">
        <w:t xml:space="preserve">để sử dụng tính khả tích thì phải chỉ ra được tính </w:t>
      </w:r>
      <w:r w:rsidR="00926AAC">
        <w:t xml:space="preserve">liên tục của hàm số dưới dấu tích phân , rồi thì </w:t>
      </w:r>
      <w:r w:rsidR="00A5503B">
        <w:t xml:space="preserve">tính liên tục biểu thức đạo hàm theo tham số của biểu thức đó </w:t>
      </w:r>
      <w:r w:rsidR="00570224">
        <w:t xml:space="preserve">trên miền chữ nhật </w:t>
      </w:r>
    </w:p>
    <w:p w14:paraId="33BE996C" w14:textId="64335CB7" w:rsidR="008358F6" w:rsidRDefault="008358F6">
      <w:r>
        <w:t xml:space="preserve">Ví dụ ta xử lí hàm : </w:t>
      </w:r>
      <w:r w:rsidR="00C26BF7" w:rsidRPr="00E73227">
        <w:rPr>
          <w:position w:val="-36"/>
        </w:rPr>
        <w:object w:dxaOrig="1980" w:dyaOrig="840" w14:anchorId="6FE0F424">
          <v:shape id="_x0000_i1061" type="#_x0000_t75" style="width:99pt;height:42pt" o:ole="">
            <v:imagedata r:id="rId83" o:title=""/>
          </v:shape>
          <o:OLEObject Type="Embed" ProgID="Equation.DSMT4" ShapeID="_x0000_i1061" DrawAspect="Content" ObjectID="_1693087222" r:id="rId84"/>
        </w:object>
      </w:r>
    </w:p>
    <w:p w14:paraId="239B56B1" w14:textId="6910465A" w:rsidR="00680F5C" w:rsidRDefault="00680F5C">
      <w:r>
        <w:t xml:space="preserve">Bước đầu tiên phải tìm miền chữ nhật cho phù hợp đã : </w:t>
      </w:r>
    </w:p>
    <w:p w14:paraId="3067CBBB" w14:textId="6C2167E2" w:rsidR="00680F5C" w:rsidRDefault="00680F5C">
      <w:r>
        <w:t xml:space="preserve">Chọn miền chữ nhật : </w:t>
      </w:r>
      <w:r w:rsidR="00842D68" w:rsidRPr="00E73227">
        <w:rPr>
          <w:position w:val="-14"/>
        </w:rPr>
        <w:object w:dxaOrig="1520" w:dyaOrig="400" w14:anchorId="23CF5EAB">
          <v:shape id="_x0000_i1062" type="#_x0000_t75" style="width:76.2pt;height:19.8pt" o:ole="">
            <v:imagedata r:id="rId85" o:title=""/>
          </v:shape>
          <o:OLEObject Type="Embed" ProgID="Equation.DSMT4" ShapeID="_x0000_i1062" DrawAspect="Content" ObjectID="_1693087223" r:id="rId86"/>
        </w:object>
      </w:r>
      <w:r w:rsidR="00842D68">
        <w:t xml:space="preserve"> trong đó </w:t>
      </w:r>
      <w:r w:rsidR="008B3BD8" w:rsidRPr="008B3BD8">
        <w:rPr>
          <w:position w:val="-14"/>
        </w:rPr>
        <w:object w:dxaOrig="2780" w:dyaOrig="400" w14:anchorId="2AE75BDA">
          <v:shape id="_x0000_i1063" type="#_x0000_t75" style="width:139.2pt;height:19.8pt" o:ole="">
            <v:imagedata r:id="rId87" o:title=""/>
          </v:shape>
          <o:OLEObject Type="Embed" ProgID="Equation.DSMT4" ShapeID="_x0000_i1063" DrawAspect="Content" ObjectID="_1693087224" r:id="rId88"/>
        </w:object>
      </w:r>
    </w:p>
    <w:p w14:paraId="73322BDD" w14:textId="7230D959" w:rsidR="00842D68" w:rsidRDefault="00A25A3C">
      <w:r>
        <w:t xml:space="preserve">Khi đó ta có những nhận xét sau : </w:t>
      </w:r>
    </w:p>
    <w:p w14:paraId="570F1F8C" w14:textId="0374091C" w:rsidR="00A25A3C" w:rsidRDefault="00207735">
      <w:r w:rsidRPr="00E73227">
        <w:rPr>
          <w:position w:val="-4"/>
        </w:rPr>
        <w:object w:dxaOrig="180" w:dyaOrig="200" w14:anchorId="7D460D2A">
          <v:shape id="_x0000_i1064" type="#_x0000_t75" style="width:9pt;height:10.2pt" o:ole="">
            <v:imagedata r:id="rId89" o:title=""/>
          </v:shape>
          <o:OLEObject Type="Embed" ProgID="Equation.DSMT4" ShapeID="_x0000_i1064" DrawAspect="Content" ObjectID="_1693087225" r:id="rId90"/>
        </w:object>
      </w:r>
      <w:r w:rsidR="001F4979" w:rsidRPr="00E73227">
        <w:rPr>
          <w:position w:val="-14"/>
        </w:rPr>
        <w:object w:dxaOrig="2020" w:dyaOrig="440" w14:anchorId="733677F4">
          <v:shape id="_x0000_i1065" type="#_x0000_t75" style="width:100.8pt;height:22.2pt" o:ole="">
            <v:imagedata r:id="rId91" o:title=""/>
          </v:shape>
          <o:OLEObject Type="Embed" ProgID="Equation.DSMT4" ShapeID="_x0000_i1065" DrawAspect="Content" ObjectID="_1693087226" r:id="rId92"/>
        </w:object>
      </w:r>
      <w:r w:rsidR="001F4979">
        <w:t xml:space="preserve"> liên t</w:t>
      </w:r>
      <w:r w:rsidR="002858A1">
        <w:t>ụ</w:t>
      </w:r>
      <w:r w:rsidR="001F4979">
        <w:t xml:space="preserve">c trên </w:t>
      </w:r>
      <w:r w:rsidR="00735B87" w:rsidRPr="00E73227">
        <w:rPr>
          <w:position w:val="-14"/>
        </w:rPr>
        <w:object w:dxaOrig="1200" w:dyaOrig="400" w14:anchorId="2F3AA0F2">
          <v:shape id="_x0000_i1066" type="#_x0000_t75" style="width:60pt;height:19.8pt" o:ole="">
            <v:imagedata r:id="rId93" o:title=""/>
          </v:shape>
          <o:OLEObject Type="Embed" ProgID="Equation.DSMT4" ShapeID="_x0000_i1066" DrawAspect="Content" ObjectID="_1693087227" r:id="rId94"/>
        </w:object>
      </w:r>
      <w:r w:rsidR="00CD1015">
        <w:t xml:space="preserve"> , mặt khác : </w:t>
      </w:r>
      <w:r w:rsidR="00E70959" w:rsidRPr="00E73227">
        <w:rPr>
          <w:position w:val="-56"/>
        </w:rPr>
        <w:object w:dxaOrig="2780" w:dyaOrig="999" w14:anchorId="45B55C94">
          <v:shape id="_x0000_i1067" type="#_x0000_t75" style="width:139.2pt;height:49.8pt" o:ole="">
            <v:imagedata r:id="rId95" o:title=""/>
          </v:shape>
          <o:OLEObject Type="Embed" ProgID="Equation.DSMT4" ShapeID="_x0000_i1067" DrawAspect="Content" ObjectID="_1693087228" r:id="rId96"/>
        </w:object>
      </w:r>
      <w:r w:rsidR="00E70959">
        <w:t xml:space="preserve"> mà </w:t>
      </w:r>
    </w:p>
    <w:p w14:paraId="56F01838" w14:textId="23F9EDB2" w:rsidR="00E70959" w:rsidRDefault="001C0C69">
      <w:r w:rsidRPr="00E73227">
        <w:rPr>
          <w:position w:val="-28"/>
        </w:rPr>
        <w:object w:dxaOrig="2900" w:dyaOrig="680" w14:anchorId="4E9F8FD6">
          <v:shape id="_x0000_i1068" type="#_x0000_t75" style="width:145.2pt;height:34.2pt" o:ole="">
            <v:imagedata r:id="rId97" o:title=""/>
          </v:shape>
          <o:OLEObject Type="Embed" ProgID="Equation.DSMT4" ShapeID="_x0000_i1068" DrawAspect="Content" ObjectID="_1693087229" r:id="rId98"/>
        </w:object>
      </w:r>
      <w:r>
        <w:t xml:space="preserve"> thế nên sử dụng công thức L’hospital</w:t>
      </w:r>
      <w:r w:rsidR="00405EED">
        <w:t xml:space="preserve"> n lần</w:t>
      </w:r>
      <w:r>
        <w:t xml:space="preserve"> : </w:t>
      </w:r>
    </w:p>
    <w:p w14:paraId="33EAF011" w14:textId="66F49205" w:rsidR="001C0C69" w:rsidRDefault="00DE19C5">
      <w:r w:rsidRPr="00E73227">
        <w:rPr>
          <w:position w:val="-60"/>
        </w:rPr>
        <w:object w:dxaOrig="7699" w:dyaOrig="1300" w14:anchorId="4BEFFD2D">
          <v:shape id="_x0000_i1069" type="#_x0000_t75" style="width:385.2pt;height:64.8pt" o:ole="">
            <v:imagedata r:id="rId99" o:title=""/>
          </v:shape>
          <o:OLEObject Type="Embed" ProgID="Equation.DSMT4" ShapeID="_x0000_i1069" DrawAspect="Content" ObjectID="_1693087230" r:id="rId100"/>
        </w:object>
      </w:r>
      <w:r>
        <w:t xml:space="preserve"> ( bậc tử giảm dần về 0) </w:t>
      </w:r>
    </w:p>
    <w:p w14:paraId="4F92AFF1" w14:textId="158E2C99" w:rsidR="00DE19C5" w:rsidRDefault="00D31137">
      <w:r>
        <w:t xml:space="preserve">Tức nà </w:t>
      </w:r>
      <w:r w:rsidRPr="00E73227">
        <w:rPr>
          <w:position w:val="-14"/>
        </w:rPr>
        <w:object w:dxaOrig="1020" w:dyaOrig="400" w14:anchorId="2E0AA322">
          <v:shape id="_x0000_i1070" type="#_x0000_t75" style="width:51pt;height:19.8pt" o:ole="">
            <v:imagedata r:id="rId101" o:title=""/>
          </v:shape>
          <o:OLEObject Type="Embed" ProgID="Equation.DSMT4" ShapeID="_x0000_i1070" DrawAspect="Content" ObjectID="_1693087231" r:id="rId102"/>
        </w:object>
      </w:r>
      <w:r>
        <w:t xml:space="preserve"> liên tục phải tại </w:t>
      </w:r>
      <w:r w:rsidR="002858A1" w:rsidRPr="00E73227">
        <w:rPr>
          <w:position w:val="-6"/>
        </w:rPr>
        <w:object w:dxaOrig="560" w:dyaOrig="279" w14:anchorId="4ECB9231">
          <v:shape id="_x0000_i1071" type="#_x0000_t75" style="width:28.2pt;height:13.8pt" o:ole="">
            <v:imagedata r:id="rId103" o:title=""/>
          </v:shape>
          <o:OLEObject Type="Embed" ProgID="Equation.DSMT4" ShapeID="_x0000_i1071" DrawAspect="Content" ObjectID="_1693087232" r:id="rId104"/>
        </w:object>
      </w:r>
      <w:r w:rsidR="002858A1">
        <w:t xml:space="preserve"> </w:t>
      </w:r>
      <w:r w:rsidR="002858A1" w:rsidRPr="00E73227">
        <w:rPr>
          <w:position w:val="-6"/>
        </w:rPr>
        <w:object w:dxaOrig="300" w:dyaOrig="220" w14:anchorId="5B85C23F">
          <v:shape id="_x0000_i1072" type="#_x0000_t75" style="width:15pt;height:10.8pt" o:ole="">
            <v:imagedata r:id="rId105" o:title=""/>
          </v:shape>
          <o:OLEObject Type="Embed" ProgID="Equation.DSMT4" ShapeID="_x0000_i1072" DrawAspect="Content" ObjectID="_1693087233" r:id="rId106"/>
        </w:object>
      </w:r>
      <w:r w:rsidR="002858A1">
        <w:t xml:space="preserve"> </w:t>
      </w:r>
      <w:r w:rsidR="002858A1" w:rsidRPr="00E73227">
        <w:rPr>
          <w:position w:val="-14"/>
        </w:rPr>
        <w:object w:dxaOrig="2020" w:dyaOrig="440" w14:anchorId="57DDC174">
          <v:shape id="_x0000_i1073" type="#_x0000_t75" style="width:100.8pt;height:22.2pt" o:ole="">
            <v:imagedata r:id="rId107" o:title=""/>
          </v:shape>
          <o:OLEObject Type="Embed" ProgID="Equation.DSMT4" ShapeID="_x0000_i1073" DrawAspect="Content" ObjectID="_1693087234" r:id="rId108"/>
        </w:object>
      </w:r>
      <w:r w:rsidR="002858A1">
        <w:t xml:space="preserve"> liên tục trê</w:t>
      </w:r>
      <w:r w:rsidR="00735B87">
        <w:t>n</w:t>
      </w:r>
      <w:r w:rsidR="00735B87" w:rsidRPr="00E73227">
        <w:rPr>
          <w:position w:val="-14"/>
        </w:rPr>
        <w:object w:dxaOrig="1200" w:dyaOrig="400" w14:anchorId="05DD30B5">
          <v:shape id="_x0000_i1074" type="#_x0000_t75" style="width:60pt;height:19.8pt" o:ole="">
            <v:imagedata r:id="rId109" o:title=""/>
          </v:shape>
          <o:OLEObject Type="Embed" ProgID="Equation.DSMT4" ShapeID="_x0000_i1074" DrawAspect="Content" ObjectID="_1693087235" r:id="rId110"/>
        </w:object>
      </w:r>
    </w:p>
    <w:p w14:paraId="0A51B09E" w14:textId="45594CB3" w:rsidR="00207735" w:rsidRDefault="00E923D3">
      <w:r w:rsidRPr="00E73227">
        <w:rPr>
          <w:position w:val="-12"/>
        </w:rPr>
        <w:object w:dxaOrig="1760" w:dyaOrig="420" w14:anchorId="158A20B4">
          <v:shape id="_x0000_i1075" type="#_x0000_t75" style="width:88.2pt;height:21pt" o:ole="">
            <v:imagedata r:id="rId111" o:title=""/>
          </v:shape>
          <o:OLEObject Type="Embed" ProgID="Equation.DSMT4" ShapeID="_x0000_i1075" DrawAspect="Content" ObjectID="_1693087236" r:id="rId112"/>
        </w:object>
      </w:r>
      <w:r w:rsidR="007D700E">
        <w:t xml:space="preserve"> , chứng minh tương tự như trên ta có được : </w:t>
      </w:r>
      <w:r w:rsidR="007D700E" w:rsidRPr="00E73227">
        <w:rPr>
          <w:position w:val="-12"/>
        </w:rPr>
        <w:object w:dxaOrig="420" w:dyaOrig="360" w14:anchorId="0F727D8A">
          <v:shape id="_x0000_i1076" type="#_x0000_t75" style="width:21pt;height:18pt" o:ole="">
            <v:imagedata r:id="rId113" o:title=""/>
          </v:shape>
          <o:OLEObject Type="Embed" ProgID="Equation.DSMT4" ShapeID="_x0000_i1076" DrawAspect="Content" ObjectID="_1693087237" r:id="rId114"/>
        </w:object>
      </w:r>
      <w:r w:rsidR="007D700E">
        <w:t xml:space="preserve"> cũng là 1 hàm liên tục trên </w:t>
      </w:r>
      <w:r w:rsidR="007D700E" w:rsidRPr="00E73227">
        <w:rPr>
          <w:position w:val="-14"/>
        </w:rPr>
        <w:object w:dxaOrig="1200" w:dyaOrig="400" w14:anchorId="40699DD5">
          <v:shape id="_x0000_i1077" type="#_x0000_t75" style="width:60pt;height:19.8pt" o:ole="">
            <v:imagedata r:id="rId115" o:title=""/>
          </v:shape>
          <o:OLEObject Type="Embed" ProgID="Equation.DSMT4" ShapeID="_x0000_i1077" DrawAspect="Content" ObjectID="_1693087238" r:id="rId116"/>
        </w:object>
      </w:r>
    </w:p>
    <w:p w14:paraId="50070656" w14:textId="3068586E" w:rsidR="00887940" w:rsidRDefault="00887940">
      <w:r>
        <w:t xml:space="preserve">Khi đó ta có được : </w:t>
      </w:r>
      <w:r w:rsidR="00263EF9" w:rsidRPr="00E73227">
        <w:rPr>
          <w:position w:val="-38"/>
        </w:rPr>
        <w:object w:dxaOrig="6740" w:dyaOrig="880" w14:anchorId="6619264E">
          <v:shape id="_x0000_i1078" type="#_x0000_t75" style="width:337.2pt;height:43.8pt" o:ole="">
            <v:imagedata r:id="rId117" o:title=""/>
          </v:shape>
          <o:OLEObject Type="Embed" ProgID="Equation.DSMT4" ShapeID="_x0000_i1078" DrawAspect="Content" ObjectID="_1693087239" r:id="rId118"/>
        </w:object>
      </w:r>
    </w:p>
    <w:p w14:paraId="2E15391F" w14:textId="02485C97" w:rsidR="00263EF9" w:rsidRDefault="00263EF9">
      <w:r>
        <w:t xml:space="preserve">Khi đó ta có được một hệ thức truy hồi : </w:t>
      </w:r>
      <w:r w:rsidR="00936240" w:rsidRPr="00E73227">
        <w:rPr>
          <w:position w:val="-14"/>
        </w:rPr>
        <w:object w:dxaOrig="4120" w:dyaOrig="480" w14:anchorId="7B511AF7">
          <v:shape id="_x0000_i1079" type="#_x0000_t75" style="width:205.8pt;height:24pt" o:ole="">
            <v:imagedata r:id="rId119" o:title=""/>
          </v:shape>
          <o:OLEObject Type="Embed" ProgID="Equation.DSMT4" ShapeID="_x0000_i1079" DrawAspect="Content" ObjectID="_1693087240" r:id="rId120"/>
        </w:object>
      </w:r>
    </w:p>
    <w:p w14:paraId="44049A00" w14:textId="565FB812" w:rsidR="00E43A3A" w:rsidRDefault="00E43A3A">
      <w:r>
        <w:t xml:space="preserve">Ta lại có : </w:t>
      </w:r>
      <w:r w:rsidRPr="00E73227">
        <w:rPr>
          <w:position w:val="-36"/>
        </w:rPr>
        <w:object w:dxaOrig="4080" w:dyaOrig="840" w14:anchorId="4F7BAB19">
          <v:shape id="_x0000_i1080" type="#_x0000_t75" style="width:204pt;height:42pt" o:ole="">
            <v:imagedata r:id="rId121" o:title=""/>
          </v:shape>
          <o:OLEObject Type="Embed" ProgID="Equation.DSMT4" ShapeID="_x0000_i1080" DrawAspect="Content" ObjectID="_1693087241" r:id="rId122"/>
        </w:object>
      </w:r>
    </w:p>
    <w:p w14:paraId="2D14CE92" w14:textId="2C06A5F9" w:rsidR="00936240" w:rsidRDefault="00936240">
      <w:r>
        <w:t xml:space="preserve">Mặt khác theo công thức đạo hàm cấp cao thì : </w:t>
      </w:r>
      <w:r w:rsidR="007A2965" w:rsidRPr="00E73227">
        <w:rPr>
          <w:position w:val="-38"/>
        </w:rPr>
        <w:object w:dxaOrig="2000" w:dyaOrig="880" w14:anchorId="3C2E2BA1">
          <v:shape id="_x0000_i1081" type="#_x0000_t75" style="width:100.2pt;height:43.8pt" o:ole="">
            <v:imagedata r:id="rId123" o:title=""/>
          </v:shape>
          <o:OLEObject Type="Embed" ProgID="Equation.DSMT4" ShapeID="_x0000_i1081" DrawAspect="Content" ObjectID="_1693087242" r:id="rId124"/>
        </w:object>
      </w:r>
      <w:r w:rsidR="007A2965">
        <w:t xml:space="preserve"> </w:t>
      </w:r>
    </w:p>
    <w:p w14:paraId="161A007A" w14:textId="750BCCEC" w:rsidR="007A2965" w:rsidRDefault="000E7F45">
      <w:r w:rsidRPr="00E73227">
        <w:rPr>
          <w:position w:val="-38"/>
        </w:rPr>
        <w:object w:dxaOrig="2140" w:dyaOrig="880" w14:anchorId="42336E74">
          <v:shape id="_x0000_i1082" type="#_x0000_t75" style="width:106.8pt;height:43.8pt" o:ole="">
            <v:imagedata r:id="rId125" o:title=""/>
          </v:shape>
          <o:OLEObject Type="Embed" ProgID="Equation.DSMT4" ShapeID="_x0000_i1082" DrawAspect="Content" ObjectID="_1693087243" r:id="rId126"/>
        </w:object>
      </w:r>
    </w:p>
    <w:p w14:paraId="60C18061" w14:textId="162563A5" w:rsidR="000E7F45" w:rsidRDefault="00F169AC">
      <w:r>
        <w:t xml:space="preserve">( đây gọi là kĩ năng truy hồi biểu thức ) </w:t>
      </w:r>
    </w:p>
    <w:p w14:paraId="336C714E" w14:textId="49FDEF35" w:rsidR="00F169AC" w:rsidRDefault="00F169AC">
      <w:r>
        <w:lastRenderedPageBreak/>
        <w:t xml:space="preserve">Dạng khả vi này có một dạng nữa là xác định hàm số thông qua đạo hàm của nó </w:t>
      </w:r>
      <w:r w:rsidR="005F6073">
        <w:t xml:space="preserve">với 1 hằng số </w:t>
      </w:r>
      <w:r w:rsidR="005F6073" w:rsidRPr="00E73227">
        <w:rPr>
          <w:position w:val="-6"/>
        </w:rPr>
        <w:object w:dxaOrig="240" w:dyaOrig="279" w14:anchorId="4E403ACF">
          <v:shape id="_x0000_i1083" type="#_x0000_t75" style="width:12pt;height:13.8pt" o:ole="">
            <v:imagedata r:id="rId127" o:title=""/>
          </v:shape>
          <o:OLEObject Type="Embed" ProgID="Equation.DSMT4" ShapeID="_x0000_i1083" DrawAspect="Content" ObjectID="_1693087244" r:id="rId128"/>
        </w:object>
      </w:r>
      <w:r w:rsidR="005F6073">
        <w:t xml:space="preserve"> thông qua phép nguyên hàm ! </w:t>
      </w:r>
    </w:p>
    <w:p w14:paraId="1E814898" w14:textId="746F200C" w:rsidR="00687490" w:rsidRDefault="00B233D3">
      <w:r>
        <w:t xml:space="preserve">Problem 2 : Tính tích phân : </w:t>
      </w:r>
      <w:r w:rsidR="00C15E5E" w:rsidRPr="00E73227">
        <w:rPr>
          <w:position w:val="-36"/>
        </w:rPr>
        <w:object w:dxaOrig="2280" w:dyaOrig="1060" w14:anchorId="035EEE9F">
          <v:shape id="_x0000_i1084" type="#_x0000_t75" style="width:114pt;height:52.8pt" o:ole="">
            <v:imagedata r:id="rId129" o:title=""/>
          </v:shape>
          <o:OLEObject Type="Embed" ProgID="Equation.DSMT4" ShapeID="_x0000_i1084" DrawAspect="Content" ObjectID="_1693087245" r:id="rId130"/>
        </w:object>
      </w:r>
      <w:r w:rsidR="00C15E5E">
        <w:t xml:space="preserve"> với </w:t>
      </w:r>
      <w:r w:rsidR="00687490" w:rsidRPr="00E73227">
        <w:rPr>
          <w:position w:val="-10"/>
        </w:rPr>
        <w:object w:dxaOrig="540" w:dyaOrig="320" w14:anchorId="0043A3BF">
          <v:shape id="_x0000_i1085" type="#_x0000_t75" style="width:27pt;height:16.2pt" o:ole="">
            <v:imagedata r:id="rId131" o:title=""/>
          </v:shape>
          <o:OLEObject Type="Embed" ProgID="Equation.DSMT4" ShapeID="_x0000_i1085" DrawAspect="Content" ObjectID="_1693087246" r:id="rId132"/>
        </w:object>
      </w:r>
      <w:r w:rsidR="00687490">
        <w:t>.</w:t>
      </w:r>
    </w:p>
    <w:p w14:paraId="662D72DB" w14:textId="39C3480C" w:rsidR="00B17893" w:rsidRDefault="00EA0DEF">
      <w:r>
        <w:t xml:space="preserve">Câu này </w:t>
      </w:r>
      <w:r w:rsidR="000E0BDD">
        <w:t xml:space="preserve">dễ thấy hàm số dưới dấu tích phân không cho ở dạng tích phân của hàm số nào đó thế nên chúng ta không thể sử dụng tính khả tích để làm bài mà thay vào đó là </w:t>
      </w:r>
      <w:r w:rsidR="00E15C2F">
        <w:t xml:space="preserve">sử dụng tính khả vi : </w:t>
      </w:r>
    </w:p>
    <w:p w14:paraId="2EED55F2" w14:textId="15F9B2BA" w:rsidR="00E15C2F" w:rsidRDefault="000D6851">
      <w:r w:rsidRPr="00E73227">
        <w:rPr>
          <w:position w:val="-36"/>
        </w:rPr>
        <w:object w:dxaOrig="2640" w:dyaOrig="1060" w14:anchorId="2CE36976">
          <v:shape id="_x0000_i1086" type="#_x0000_t75" style="width:132pt;height:52.8pt" o:ole="">
            <v:imagedata r:id="rId133" o:title=""/>
          </v:shape>
          <o:OLEObject Type="Embed" ProgID="Equation.DSMT4" ShapeID="_x0000_i1086" DrawAspect="Content" ObjectID="_1693087247" r:id="rId134"/>
        </w:object>
      </w:r>
      <w:r>
        <w:t xml:space="preserve"> </w:t>
      </w:r>
    </w:p>
    <w:p w14:paraId="274A400C" w14:textId="135EB092" w:rsidR="000D6851" w:rsidRDefault="000D6851">
      <w:r>
        <w:t xml:space="preserve">Xét hàm số </w:t>
      </w:r>
      <w:r w:rsidR="00A6666D" w:rsidRPr="00E73227">
        <w:rPr>
          <w:position w:val="-20"/>
        </w:rPr>
        <w:object w:dxaOrig="2460" w:dyaOrig="520" w14:anchorId="2A1F6650">
          <v:shape id="_x0000_i1087" type="#_x0000_t75" style="width:123pt;height:25.8pt" o:ole="">
            <v:imagedata r:id="rId135" o:title=""/>
          </v:shape>
          <o:OLEObject Type="Embed" ProgID="Equation.DSMT4" ShapeID="_x0000_i1087" DrawAspect="Content" ObjectID="_1693087248" r:id="rId136"/>
        </w:object>
      </w:r>
      <w:r w:rsidR="00A6666D">
        <w:t xml:space="preserve"> trên hình chữ nhật : </w:t>
      </w:r>
      <w:r w:rsidR="003A3F7A" w:rsidRPr="00E73227">
        <w:rPr>
          <w:position w:val="-28"/>
        </w:rPr>
        <w:object w:dxaOrig="1780" w:dyaOrig="680" w14:anchorId="2D1D6C22">
          <v:shape id="_x0000_i1088" type="#_x0000_t75" style="width:88.8pt;height:34.2pt" o:ole="">
            <v:imagedata r:id="rId137" o:title=""/>
          </v:shape>
          <o:OLEObject Type="Embed" ProgID="Equation.DSMT4" ShapeID="_x0000_i1088" DrawAspect="Content" ObjectID="_1693087249" r:id="rId138"/>
        </w:object>
      </w:r>
    </w:p>
    <w:p w14:paraId="2F97B2CA" w14:textId="26D16AE4" w:rsidR="00BD3151" w:rsidRDefault="00BD3151">
      <w:r w:rsidRPr="00E73227">
        <w:rPr>
          <w:position w:val="-6"/>
        </w:rPr>
        <w:object w:dxaOrig="300" w:dyaOrig="220" w14:anchorId="7352AA11">
          <v:shape id="_x0000_i1089" type="#_x0000_t75" style="width:15pt;height:10.8pt" o:ole="">
            <v:imagedata r:id="rId139" o:title=""/>
          </v:shape>
          <o:OLEObject Type="Embed" ProgID="Equation.DSMT4" ShapeID="_x0000_i1089" DrawAspect="Content" ObjectID="_1693087250" r:id="rId140"/>
        </w:object>
      </w:r>
      <w:r w:rsidRPr="00E73227">
        <w:rPr>
          <w:position w:val="-14"/>
        </w:rPr>
        <w:object w:dxaOrig="800" w:dyaOrig="400" w14:anchorId="6E3BDCEA">
          <v:shape id="_x0000_i1090" type="#_x0000_t75" style="width:40.2pt;height:19.8pt" o:ole="">
            <v:imagedata r:id="rId141" o:title=""/>
          </v:shape>
          <o:OLEObject Type="Embed" ProgID="Equation.DSMT4" ShapeID="_x0000_i1090" DrawAspect="Content" ObjectID="_1693087251" r:id="rId142"/>
        </w:object>
      </w:r>
      <w:r>
        <w:t xml:space="preserve"> liên tục trên </w:t>
      </w:r>
      <w:r w:rsidR="003A3F7A" w:rsidRPr="00E73227">
        <w:rPr>
          <w:position w:val="-4"/>
        </w:rPr>
        <w:object w:dxaOrig="260" w:dyaOrig="260" w14:anchorId="0560284F">
          <v:shape id="_x0000_i1091" type="#_x0000_t75" style="width:13.2pt;height:13.2pt" o:ole="">
            <v:imagedata r:id="rId143" o:title=""/>
          </v:shape>
          <o:OLEObject Type="Embed" ProgID="Equation.DSMT4" ShapeID="_x0000_i1091" DrawAspect="Content" ObjectID="_1693087252" r:id="rId144"/>
        </w:object>
      </w:r>
    </w:p>
    <w:p w14:paraId="4AFE706A" w14:textId="7C640380" w:rsidR="003A3F7A" w:rsidRDefault="003A3F7A">
      <w:r w:rsidRPr="00E73227">
        <w:rPr>
          <w:position w:val="-6"/>
        </w:rPr>
        <w:object w:dxaOrig="300" w:dyaOrig="220" w14:anchorId="6E068430">
          <v:shape id="_x0000_i1092" type="#_x0000_t75" style="width:15pt;height:10.8pt" o:ole="">
            <v:imagedata r:id="rId139" o:title=""/>
          </v:shape>
          <o:OLEObject Type="Embed" ProgID="Equation.DSMT4" ShapeID="_x0000_i1092" DrawAspect="Content" ObjectID="_1693087253" r:id="rId145"/>
        </w:object>
      </w:r>
      <w:r w:rsidRPr="00E73227">
        <w:rPr>
          <w:position w:val="-32"/>
        </w:rPr>
        <w:object w:dxaOrig="1740" w:dyaOrig="760" w14:anchorId="61D98D25">
          <v:shape id="_x0000_i1093" type="#_x0000_t75" style="width:87pt;height:37.8pt" o:ole="">
            <v:imagedata r:id="rId146" o:title=""/>
          </v:shape>
          <o:OLEObject Type="Embed" ProgID="Equation.DSMT4" ShapeID="_x0000_i1093" DrawAspect="Content" ObjectID="_1693087254" r:id="rId147"/>
        </w:object>
      </w:r>
      <w:r>
        <w:t xml:space="preserve">liên tục trên </w:t>
      </w:r>
      <w:r w:rsidR="0029175F" w:rsidRPr="00E73227">
        <w:rPr>
          <w:position w:val="-4"/>
        </w:rPr>
        <w:object w:dxaOrig="260" w:dyaOrig="260" w14:anchorId="3CA137DE">
          <v:shape id="_x0000_i1094" type="#_x0000_t75" style="width:13.2pt;height:13.2pt" o:ole="">
            <v:imagedata r:id="rId148" o:title=""/>
          </v:shape>
          <o:OLEObject Type="Embed" ProgID="Equation.DSMT4" ShapeID="_x0000_i1094" DrawAspect="Content" ObjectID="_1693087255" r:id="rId149"/>
        </w:object>
      </w:r>
    </w:p>
    <w:p w14:paraId="23E74C39" w14:textId="5FEF4BE8" w:rsidR="0029175F" w:rsidRDefault="0029175F">
      <w:r>
        <w:t xml:space="preserve">Khi đó : </w:t>
      </w:r>
    </w:p>
    <w:p w14:paraId="7A3FF744" w14:textId="34A6EEA7" w:rsidR="0029175F" w:rsidRDefault="00AA6ABF">
      <w:r w:rsidRPr="00E73227">
        <w:rPr>
          <w:position w:val="-60"/>
        </w:rPr>
        <w:object w:dxaOrig="7520" w:dyaOrig="1420" w14:anchorId="682D7CF3">
          <v:shape id="_x0000_i1095" type="#_x0000_t75" style="width:376.2pt;height:70.8pt" o:ole="">
            <v:imagedata r:id="rId150" o:title=""/>
          </v:shape>
          <o:OLEObject Type="Embed" ProgID="Equation.DSMT4" ShapeID="_x0000_i1095" DrawAspect="Content" ObjectID="_1693087256" r:id="rId151"/>
        </w:object>
      </w:r>
    </w:p>
    <w:p w14:paraId="031E443B" w14:textId="1E85A01A" w:rsidR="00AA6ABF" w:rsidRDefault="00427DB7">
      <w:r w:rsidRPr="00E73227">
        <w:rPr>
          <w:position w:val="-26"/>
        </w:rPr>
        <w:object w:dxaOrig="5380" w:dyaOrig="639" w14:anchorId="2E41CCE7">
          <v:shape id="_x0000_i1096" type="#_x0000_t75" style="width:268.8pt;height:31.8pt" o:ole="">
            <v:imagedata r:id="rId152" o:title=""/>
          </v:shape>
          <o:OLEObject Type="Embed" ProgID="Equation.DSMT4" ShapeID="_x0000_i1096" DrawAspect="Content" ObjectID="_1693087257" r:id="rId153"/>
        </w:object>
      </w:r>
    </w:p>
    <w:p w14:paraId="075BC7E9" w14:textId="66DC593C" w:rsidR="00427DB7" w:rsidRDefault="00427DB7">
      <w:r w:rsidRPr="00E73227">
        <w:rPr>
          <w:position w:val="-44"/>
        </w:rPr>
        <w:object w:dxaOrig="11400" w:dyaOrig="920" w14:anchorId="5CE55ECD">
          <v:shape id="_x0000_i1097" type="#_x0000_t75" style="width:468pt;height:37.8pt" o:ole="">
            <v:imagedata r:id="rId154" o:title=""/>
          </v:shape>
          <o:OLEObject Type="Embed" ProgID="Equation.DSMT4" ShapeID="_x0000_i1097" DrawAspect="Content" ObjectID="_1693087258" r:id="rId155"/>
        </w:object>
      </w:r>
    </w:p>
    <w:p w14:paraId="2E58418B" w14:textId="27431593" w:rsidR="00427DB7" w:rsidRDefault="007065EE">
      <w:r w:rsidRPr="00110BB4">
        <w:rPr>
          <w:position w:val="-42"/>
        </w:rPr>
        <w:object w:dxaOrig="7360" w:dyaOrig="960" w14:anchorId="369E3C5A">
          <v:shape id="_x0000_i1098" type="#_x0000_t75" style="width:367.8pt;height:48pt" o:ole="">
            <v:imagedata r:id="rId156" o:title=""/>
          </v:shape>
          <o:OLEObject Type="Embed" ProgID="Equation.DSMT4" ShapeID="_x0000_i1098" DrawAspect="Content" ObjectID="_1693087259" r:id="rId157"/>
        </w:object>
      </w:r>
    </w:p>
    <w:p w14:paraId="75BD96F5" w14:textId="2D0EA7A9" w:rsidR="00C12C7F" w:rsidRDefault="008D2B1D">
      <w:r w:rsidRPr="00E73227">
        <w:rPr>
          <w:position w:val="-42"/>
        </w:rPr>
        <w:object w:dxaOrig="7440" w:dyaOrig="800" w14:anchorId="10BC6171">
          <v:shape id="_x0000_i1099" type="#_x0000_t75" style="width:371.4pt;height:40.2pt" o:ole="">
            <v:imagedata r:id="rId158" o:title=""/>
          </v:shape>
          <o:OLEObject Type="Embed" ProgID="Equation.DSMT4" ShapeID="_x0000_i1099" DrawAspect="Content" ObjectID="_1693087260" r:id="rId159"/>
        </w:object>
      </w:r>
    </w:p>
    <w:p w14:paraId="17566A8B" w14:textId="77777777" w:rsidR="007F3435" w:rsidRDefault="0050371F">
      <w:r>
        <w:t>Mặt khác :</w:t>
      </w:r>
    </w:p>
    <w:p w14:paraId="5B2C9CEF" w14:textId="39C7AD0C" w:rsidR="0050371F" w:rsidRDefault="0050371F">
      <w:r>
        <w:t xml:space="preserve"> </w:t>
      </w:r>
      <w:r w:rsidR="002D0571" w:rsidRPr="007F3435">
        <w:rPr>
          <w:position w:val="-48"/>
        </w:rPr>
        <w:object w:dxaOrig="2400" w:dyaOrig="1080" w14:anchorId="159EEB1A">
          <v:shape id="_x0000_i1100" type="#_x0000_t75" style="width:120pt;height:54pt" o:ole="">
            <v:imagedata r:id="rId160" o:title=""/>
          </v:shape>
          <o:OLEObject Type="Embed" ProgID="Equation.DSMT4" ShapeID="_x0000_i1100" DrawAspect="Content" ObjectID="_1693087261" r:id="rId161"/>
        </w:object>
      </w:r>
    </w:p>
    <w:p w14:paraId="5944AA65" w14:textId="07D122BE" w:rsidR="00427DB7" w:rsidRDefault="004E3C4B">
      <w:r>
        <w:t>Câu này tính tích phân dài vl</w:t>
      </w:r>
    </w:p>
    <w:p w14:paraId="7D2E854C" w14:textId="3CB03247" w:rsidR="004E3C4B" w:rsidRDefault="00AB4821">
      <w:r>
        <w:t xml:space="preserve">Problem 3 : </w:t>
      </w:r>
      <w:r w:rsidR="00816415">
        <w:t xml:space="preserve">Tính tích phân : </w:t>
      </w:r>
      <w:r w:rsidR="00816415" w:rsidRPr="00E73227">
        <w:rPr>
          <w:position w:val="-36"/>
        </w:rPr>
        <w:object w:dxaOrig="2340" w:dyaOrig="840" w14:anchorId="5393B2D7">
          <v:shape id="_x0000_i1101" type="#_x0000_t75" style="width:117pt;height:42pt" o:ole="">
            <v:imagedata r:id="rId162" o:title=""/>
          </v:shape>
          <o:OLEObject Type="Embed" ProgID="Equation.DSMT4" ShapeID="_x0000_i1101" DrawAspect="Content" ObjectID="_1693087262" r:id="rId163"/>
        </w:object>
      </w:r>
    </w:p>
    <w:p w14:paraId="6C26B8B7" w14:textId="5136A798" w:rsidR="00816415" w:rsidRDefault="00273610">
      <w:r>
        <w:t xml:space="preserve">Cách 1 : sử dụng tính khả </w:t>
      </w:r>
      <w:r w:rsidR="00FB4C56">
        <w:t xml:space="preserve">tích </w:t>
      </w:r>
      <w:r>
        <w:t xml:space="preserve">: </w:t>
      </w:r>
    </w:p>
    <w:p w14:paraId="5B1C599C" w14:textId="784EBB98" w:rsidR="00273610" w:rsidRDefault="00273610">
      <w:r>
        <w:t xml:space="preserve">Xét hàm số </w:t>
      </w:r>
      <w:r w:rsidR="00D87765" w:rsidRPr="00E73227">
        <w:rPr>
          <w:position w:val="-24"/>
        </w:rPr>
        <w:object w:dxaOrig="1800" w:dyaOrig="680" w14:anchorId="2CAE1134">
          <v:shape id="_x0000_i1102" type="#_x0000_t75" style="width:90pt;height:34.2pt" o:ole="">
            <v:imagedata r:id="rId164" o:title=""/>
          </v:shape>
          <o:OLEObject Type="Embed" ProgID="Equation.DSMT4" ShapeID="_x0000_i1102" DrawAspect="Content" ObjectID="_1693087263" r:id="rId165"/>
        </w:object>
      </w:r>
      <w:r w:rsidR="00463A1A">
        <w:t xml:space="preserve"> trên hình chữ nhật : </w:t>
      </w:r>
      <w:r w:rsidR="00064DDD" w:rsidRPr="00E73227">
        <w:rPr>
          <w:position w:val="-14"/>
        </w:rPr>
        <w:object w:dxaOrig="4800" w:dyaOrig="400" w14:anchorId="50E7F743">
          <v:shape id="_x0000_i1103" type="#_x0000_t75" style="width:240pt;height:19.8pt" o:ole="">
            <v:imagedata r:id="rId166" o:title=""/>
          </v:shape>
          <o:OLEObject Type="Embed" ProgID="Equation.DSMT4" ShapeID="_x0000_i1103" DrawAspect="Content" ObjectID="_1693087264" r:id="rId167"/>
        </w:object>
      </w:r>
    </w:p>
    <w:p w14:paraId="15A3F4A8" w14:textId="1FE6EBBA" w:rsidR="00064DDD" w:rsidRDefault="00757E7D">
      <w:r>
        <w:t xml:space="preserve">Chứng minh tương tự như Problem 1 ta chỉ ra được : </w:t>
      </w:r>
      <w:r w:rsidR="00D87765" w:rsidRPr="00E73227">
        <w:rPr>
          <w:position w:val="-14"/>
        </w:rPr>
        <w:object w:dxaOrig="820" w:dyaOrig="400" w14:anchorId="0F538FE5">
          <v:shape id="_x0000_i1104" type="#_x0000_t75" style="width:40.8pt;height:19.8pt" o:ole="">
            <v:imagedata r:id="rId168" o:title=""/>
          </v:shape>
          <o:OLEObject Type="Embed" ProgID="Equation.DSMT4" ShapeID="_x0000_i1104" DrawAspect="Content" ObjectID="_1693087265" r:id="rId169"/>
        </w:object>
      </w:r>
      <w:r w:rsidR="00D87765">
        <w:t xml:space="preserve"> liên tục trên </w:t>
      </w:r>
      <w:r w:rsidR="009F6ADD" w:rsidRPr="00E73227">
        <w:rPr>
          <w:position w:val="-4"/>
        </w:rPr>
        <w:object w:dxaOrig="260" w:dyaOrig="260" w14:anchorId="00370F93">
          <v:shape id="_x0000_i1105" type="#_x0000_t75" style="width:13.2pt;height:13.2pt" o:ole="">
            <v:imagedata r:id="rId170" o:title=""/>
          </v:shape>
          <o:OLEObject Type="Embed" ProgID="Equation.DSMT4" ShapeID="_x0000_i1105" DrawAspect="Content" ObjectID="_1693087266" r:id="rId171"/>
        </w:object>
      </w:r>
    </w:p>
    <w:p w14:paraId="78EDF5CA" w14:textId="06BD5323" w:rsidR="009F6ADD" w:rsidRDefault="00B749E3">
      <w:r>
        <w:t xml:space="preserve">Ta lại có : </w:t>
      </w:r>
    </w:p>
    <w:p w14:paraId="48D4CDF6" w14:textId="49A5344D" w:rsidR="00572684" w:rsidRDefault="00572684">
      <w:r w:rsidRPr="00E73227">
        <w:rPr>
          <w:position w:val="-36"/>
        </w:rPr>
        <w:object w:dxaOrig="2600" w:dyaOrig="1140" w14:anchorId="40AD8B73">
          <v:shape id="_x0000_i1106" type="#_x0000_t75" style="width:130.2pt;height:57pt" o:ole="">
            <v:imagedata r:id="rId172" o:title=""/>
          </v:shape>
          <o:OLEObject Type="Embed" ProgID="Equation.DSMT4" ShapeID="_x0000_i1106" DrawAspect="Content" ObjectID="_1693087267" r:id="rId173"/>
        </w:object>
      </w:r>
    </w:p>
    <w:p w14:paraId="3E1F2B29" w14:textId="2A411640" w:rsidR="001D2F30" w:rsidRDefault="00FB4C56">
      <w:r>
        <w:t xml:space="preserve">Khi đó sử dụng tính khả tích </w:t>
      </w:r>
      <w:r w:rsidR="00882419">
        <w:t xml:space="preserve"> : </w:t>
      </w:r>
    </w:p>
    <w:p w14:paraId="1DFF6593" w14:textId="75E86204" w:rsidR="00882419" w:rsidRDefault="009B5C9E">
      <w:r w:rsidRPr="00AF29D8">
        <w:rPr>
          <w:position w:val="-38"/>
        </w:rPr>
        <w:object w:dxaOrig="8520" w:dyaOrig="880" w14:anchorId="5CC9B593">
          <v:shape id="_x0000_i1107" type="#_x0000_t75" style="width:426pt;height:43.8pt" o:ole="">
            <v:imagedata r:id="rId174" o:title=""/>
          </v:shape>
          <o:OLEObject Type="Embed" ProgID="Equation.DSMT4" ShapeID="_x0000_i1107" DrawAspect="Content" ObjectID="_1693087268" r:id="rId175"/>
        </w:object>
      </w:r>
    </w:p>
    <w:p w14:paraId="6F053C7F" w14:textId="14A83A3B" w:rsidR="009B5C9E" w:rsidRDefault="009B5C9E">
      <w:r>
        <w:t xml:space="preserve">Cách 2 : sử dụng tính khả vi : </w:t>
      </w:r>
    </w:p>
    <w:p w14:paraId="2C26F5F8" w14:textId="6718F958" w:rsidR="00FB1A44" w:rsidRDefault="009B5C9E" w:rsidP="00FB1A44">
      <w:r>
        <w:t xml:space="preserve">Xét hàm số </w:t>
      </w:r>
      <w:r w:rsidR="00CA1271" w:rsidRPr="00AF29D8">
        <w:rPr>
          <w:position w:val="-24"/>
        </w:rPr>
        <w:object w:dxaOrig="1780" w:dyaOrig="680" w14:anchorId="60B273EA">
          <v:shape id="_x0000_i1108" type="#_x0000_t75" style="width:88.8pt;height:34.2pt" o:ole="">
            <v:imagedata r:id="rId176" o:title=""/>
          </v:shape>
          <o:OLEObject Type="Embed" ProgID="Equation.DSMT4" ShapeID="_x0000_i1108" DrawAspect="Content" ObjectID="_1693087269" r:id="rId177"/>
        </w:object>
      </w:r>
      <w:r w:rsidR="00FB1A44" w:rsidRPr="00FB1A44">
        <w:t xml:space="preserve"> </w:t>
      </w:r>
      <w:r w:rsidR="00FB1A44">
        <w:t xml:space="preserve">trên hình chữ nhật : </w:t>
      </w:r>
      <w:r w:rsidR="00FB1A44" w:rsidRPr="00E73227">
        <w:rPr>
          <w:position w:val="-14"/>
        </w:rPr>
        <w:object w:dxaOrig="4800" w:dyaOrig="400" w14:anchorId="1260F1BF">
          <v:shape id="_x0000_i1109" type="#_x0000_t75" style="width:240pt;height:19.8pt" o:ole="">
            <v:imagedata r:id="rId166" o:title=""/>
          </v:shape>
          <o:OLEObject Type="Embed" ProgID="Equation.DSMT4" ShapeID="_x0000_i1109" DrawAspect="Content" ObjectID="_1693087270" r:id="rId178"/>
        </w:object>
      </w:r>
    </w:p>
    <w:p w14:paraId="159B2AFB" w14:textId="2A943D96" w:rsidR="00FB1A44" w:rsidRDefault="00FB1A44" w:rsidP="00FB1A44">
      <w:r>
        <w:lastRenderedPageBreak/>
        <w:t xml:space="preserve">Ta có : </w:t>
      </w:r>
      <w:r w:rsidR="00CA1271" w:rsidRPr="00AF29D8">
        <w:rPr>
          <w:position w:val="-14"/>
        </w:rPr>
        <w:object w:dxaOrig="880" w:dyaOrig="400" w14:anchorId="69E19559">
          <v:shape id="_x0000_i1110" type="#_x0000_t75" style="width:43.8pt;height:19.8pt" o:ole="">
            <v:imagedata r:id="rId179" o:title=""/>
          </v:shape>
          <o:OLEObject Type="Embed" ProgID="Equation.DSMT4" ShapeID="_x0000_i1110" DrawAspect="Content" ObjectID="_1693087271" r:id="rId180"/>
        </w:object>
      </w:r>
      <w:r w:rsidR="00041259">
        <w:t xml:space="preserve"> liên tục trên </w:t>
      </w:r>
      <w:r w:rsidR="00041259" w:rsidRPr="00AF29D8">
        <w:rPr>
          <w:position w:val="-4"/>
        </w:rPr>
        <w:object w:dxaOrig="260" w:dyaOrig="260" w14:anchorId="6DDCB3DC">
          <v:shape id="_x0000_i1111" type="#_x0000_t75" style="width:13.2pt;height:13.2pt" o:ole="">
            <v:imagedata r:id="rId181" o:title=""/>
          </v:shape>
          <o:OLEObject Type="Embed" ProgID="Equation.DSMT4" ShapeID="_x0000_i1111" DrawAspect="Content" ObjectID="_1693087272" r:id="rId182"/>
        </w:object>
      </w:r>
    </w:p>
    <w:p w14:paraId="01637FD6" w14:textId="02917DEE" w:rsidR="00041259" w:rsidRDefault="00CA1271" w:rsidP="00FB1A44">
      <w:r w:rsidRPr="00AF29D8">
        <w:rPr>
          <w:position w:val="-12"/>
        </w:rPr>
        <w:object w:dxaOrig="1140" w:dyaOrig="420" w14:anchorId="2D325914">
          <v:shape id="_x0000_i1112" type="#_x0000_t75" style="width:57pt;height:21pt" o:ole="">
            <v:imagedata r:id="rId183" o:title=""/>
          </v:shape>
          <o:OLEObject Type="Embed" ProgID="Equation.DSMT4" ShapeID="_x0000_i1112" DrawAspect="Content" ObjectID="_1693087273" r:id="rId184"/>
        </w:object>
      </w:r>
      <w:r w:rsidR="00D57E3C">
        <w:t xml:space="preserve"> liên tục trên </w:t>
      </w:r>
      <w:r w:rsidR="00D57E3C" w:rsidRPr="00AF29D8">
        <w:rPr>
          <w:position w:val="-4"/>
        </w:rPr>
        <w:object w:dxaOrig="260" w:dyaOrig="260" w14:anchorId="66E5B35A">
          <v:shape id="_x0000_i1113" type="#_x0000_t75" style="width:13.2pt;height:13.2pt" o:ole="">
            <v:imagedata r:id="rId185" o:title=""/>
          </v:shape>
          <o:OLEObject Type="Embed" ProgID="Equation.DSMT4" ShapeID="_x0000_i1113" DrawAspect="Content" ObjectID="_1693087274" r:id="rId186"/>
        </w:object>
      </w:r>
    </w:p>
    <w:p w14:paraId="45DF1EEE" w14:textId="5BFA163F" w:rsidR="00D57E3C" w:rsidRDefault="00D57E3C" w:rsidP="00FB1A44">
      <w:r>
        <w:t xml:space="preserve">Khi đó : </w:t>
      </w:r>
    </w:p>
    <w:p w14:paraId="243465BA" w14:textId="76D1636B" w:rsidR="00D57E3C" w:rsidRDefault="00F8351A" w:rsidP="00FB1A44">
      <w:r w:rsidRPr="00E64229">
        <w:rPr>
          <w:position w:val="-66"/>
        </w:rPr>
        <w:object w:dxaOrig="5420" w:dyaOrig="1440" w14:anchorId="6431605F">
          <v:shape id="_x0000_i1114" type="#_x0000_t75" style="width:271.2pt;height:1in" o:ole="">
            <v:imagedata r:id="rId187" o:title=""/>
          </v:shape>
          <o:OLEObject Type="Embed" ProgID="Equation.DSMT4" ShapeID="_x0000_i1114" DrawAspect="Content" ObjectID="_1693087275" r:id="rId188"/>
        </w:object>
      </w:r>
    </w:p>
    <w:p w14:paraId="14CEB8DC" w14:textId="5BBD9234" w:rsidR="009B5C9E" w:rsidRDefault="008D2B1D">
      <w:r>
        <w:t xml:space="preserve">Mặt khác </w:t>
      </w:r>
      <w:r w:rsidR="00F8351A">
        <w:t xml:space="preserve">khi </w:t>
      </w:r>
      <w:r w:rsidR="00F8351A" w:rsidRPr="00AF29D8">
        <w:rPr>
          <w:position w:val="-6"/>
        </w:rPr>
        <w:object w:dxaOrig="560" w:dyaOrig="279" w14:anchorId="421640D1">
          <v:shape id="_x0000_i1115" type="#_x0000_t75" style="width:28.2pt;height:13.8pt" o:ole="">
            <v:imagedata r:id="rId189" o:title=""/>
          </v:shape>
          <o:OLEObject Type="Embed" ProgID="Equation.DSMT4" ShapeID="_x0000_i1115" DrawAspect="Content" ObjectID="_1693087276" r:id="rId190"/>
        </w:object>
      </w:r>
      <w:r w:rsidR="00F8351A">
        <w:t xml:space="preserve"> thì : </w:t>
      </w:r>
      <w:r w:rsidR="0090065F" w:rsidRPr="00AF29D8">
        <w:rPr>
          <w:position w:val="-14"/>
        </w:rPr>
        <w:object w:dxaOrig="2460" w:dyaOrig="400" w14:anchorId="1305FF3F">
          <v:shape id="_x0000_i1116" type="#_x0000_t75" style="width:123pt;height:19.8pt" o:ole="">
            <v:imagedata r:id="rId191" o:title=""/>
          </v:shape>
          <o:OLEObject Type="Embed" ProgID="Equation.DSMT4" ShapeID="_x0000_i1116" DrawAspect="Content" ObjectID="_1693087277" r:id="rId192"/>
        </w:object>
      </w:r>
    </w:p>
    <w:p w14:paraId="129EB5B3" w14:textId="3B567518" w:rsidR="0090065F" w:rsidRDefault="00E12804">
      <w:r w:rsidRPr="00AF29D8">
        <w:rPr>
          <w:position w:val="-28"/>
        </w:rPr>
        <w:object w:dxaOrig="1980" w:dyaOrig="680" w14:anchorId="547D6831">
          <v:shape id="_x0000_i1117" type="#_x0000_t75" style="width:99pt;height:34.2pt" o:ole="">
            <v:imagedata r:id="rId193" o:title=""/>
          </v:shape>
          <o:OLEObject Type="Embed" ProgID="Equation.DSMT4" ShapeID="_x0000_i1117" DrawAspect="Content" ObjectID="_1693087278" r:id="rId194"/>
        </w:object>
      </w:r>
    </w:p>
    <w:p w14:paraId="7ED6F07B" w14:textId="3EA83FF6" w:rsidR="002A4FBD" w:rsidRDefault="002A4FBD">
      <w:r>
        <w:t xml:space="preserve">Problem 4 : </w:t>
      </w:r>
      <w:r w:rsidR="00D720F0">
        <w:t xml:space="preserve">Tính : </w:t>
      </w:r>
      <w:r w:rsidR="0031322E" w:rsidRPr="00AF29D8">
        <w:rPr>
          <w:position w:val="-38"/>
        </w:rPr>
        <w:object w:dxaOrig="2580" w:dyaOrig="859" w14:anchorId="62EC01C2">
          <v:shape id="_x0000_i1118" type="#_x0000_t75" style="width:129pt;height:43.2pt" o:ole="">
            <v:imagedata r:id="rId195" o:title=""/>
          </v:shape>
          <o:OLEObject Type="Embed" ProgID="Equation.DSMT4" ShapeID="_x0000_i1118" DrawAspect="Content" ObjectID="_1693087279" r:id="rId196"/>
        </w:object>
      </w:r>
    </w:p>
    <w:p w14:paraId="3A14D448" w14:textId="1924F1B9" w:rsidR="00C824A7" w:rsidRDefault="00C824A7">
      <w:r>
        <w:t xml:space="preserve">Đây là dạng toán có cận phụ thuộc tham số : </w:t>
      </w:r>
    </w:p>
    <w:p w14:paraId="395A1269" w14:textId="4D410008" w:rsidR="00C824A7" w:rsidRDefault="009B26F3">
      <w:r>
        <w:t xml:space="preserve">Do bài này bài tính </w:t>
      </w:r>
      <w:r w:rsidR="008A394A">
        <w:t>lim</w:t>
      </w:r>
      <w:r w:rsidR="004A455C">
        <w:t xml:space="preserve"> tại 1 điểm</w:t>
      </w:r>
      <w:r w:rsidR="008A394A">
        <w:t xml:space="preserve"> </w:t>
      </w:r>
      <w:r w:rsidR="004A455C">
        <w:t xml:space="preserve">tức nà xét tính liên tục thế nên mình cần phải đảm bảo điều kiện của tính liên tục của dạng này : </w:t>
      </w:r>
    </w:p>
    <w:p w14:paraId="51AB1656" w14:textId="52DFFABA" w:rsidR="004A455C" w:rsidRDefault="000E4EE5">
      <w:r>
        <w:t xml:space="preserve">Xét trên hình chữ nhật : </w:t>
      </w:r>
      <w:r w:rsidR="006A6F7F" w:rsidRPr="00AF29D8">
        <w:rPr>
          <w:position w:val="-14"/>
        </w:rPr>
        <w:object w:dxaOrig="1880" w:dyaOrig="400" w14:anchorId="63CC3B65">
          <v:shape id="_x0000_i1119" type="#_x0000_t75" style="width:94.2pt;height:19.8pt" o:ole="">
            <v:imagedata r:id="rId197" o:title=""/>
          </v:shape>
          <o:OLEObject Type="Embed" ProgID="Equation.DSMT4" ShapeID="_x0000_i1119" DrawAspect="Content" ObjectID="_1693087280" r:id="rId198"/>
        </w:object>
      </w:r>
      <w:r w:rsidR="00020902">
        <w:t xml:space="preserve"> ta có các nhận xét sau : </w:t>
      </w:r>
    </w:p>
    <w:p w14:paraId="2E80BA16" w14:textId="325F06D2" w:rsidR="00020902" w:rsidRDefault="00020902">
      <w:r w:rsidRPr="00AF29D8">
        <w:rPr>
          <w:position w:val="-4"/>
        </w:rPr>
        <w:object w:dxaOrig="180" w:dyaOrig="200" w14:anchorId="70A7445E">
          <v:shape id="_x0000_i1120" type="#_x0000_t75" style="width:9pt;height:10.2pt" o:ole="">
            <v:imagedata r:id="rId199" o:title=""/>
          </v:shape>
          <o:OLEObject Type="Embed" ProgID="Equation.DSMT4" ShapeID="_x0000_i1120" DrawAspect="Content" ObjectID="_1693087281" r:id="rId200"/>
        </w:object>
      </w:r>
      <w:r>
        <w:t xml:space="preserve"> </w:t>
      </w:r>
      <w:r w:rsidRPr="00AF29D8">
        <w:rPr>
          <w:position w:val="-32"/>
        </w:rPr>
        <w:object w:dxaOrig="2100" w:dyaOrig="700" w14:anchorId="2650FB3C">
          <v:shape id="_x0000_i1121" type="#_x0000_t75" style="width:105pt;height:34.8pt" o:ole="">
            <v:imagedata r:id="rId201" o:title=""/>
          </v:shape>
          <o:OLEObject Type="Embed" ProgID="Equation.DSMT4" ShapeID="_x0000_i1121" DrawAspect="Content" ObjectID="_1693087282" r:id="rId202"/>
        </w:object>
      </w:r>
      <w:r>
        <w:t xml:space="preserve"> liên tục </w:t>
      </w:r>
      <w:r w:rsidR="00AD5E2A">
        <w:t xml:space="preserve">và xác định </w:t>
      </w:r>
      <w:r>
        <w:t xml:space="preserve">trên </w:t>
      </w:r>
      <w:r w:rsidR="00E44545" w:rsidRPr="00AF29D8">
        <w:rPr>
          <w:position w:val="-4"/>
        </w:rPr>
        <w:object w:dxaOrig="260" w:dyaOrig="260" w14:anchorId="646B3754">
          <v:shape id="_x0000_i1122" type="#_x0000_t75" style="width:13.2pt;height:13.2pt" o:ole="">
            <v:imagedata r:id="rId203" o:title=""/>
          </v:shape>
          <o:OLEObject Type="Embed" ProgID="Equation.DSMT4" ShapeID="_x0000_i1122" DrawAspect="Content" ObjectID="_1693087283" r:id="rId204"/>
        </w:object>
      </w:r>
    </w:p>
    <w:p w14:paraId="6901F349" w14:textId="5C657244" w:rsidR="00E44545" w:rsidRDefault="00E44545">
      <w:r w:rsidRPr="00AF29D8">
        <w:rPr>
          <w:position w:val="-4"/>
        </w:rPr>
        <w:object w:dxaOrig="180" w:dyaOrig="200" w14:anchorId="26CFEB40">
          <v:shape id="_x0000_i1123" type="#_x0000_t75" style="width:9pt;height:10.2pt" o:ole="">
            <v:imagedata r:id="rId205" o:title=""/>
          </v:shape>
          <o:OLEObject Type="Embed" ProgID="Equation.DSMT4" ShapeID="_x0000_i1123" DrawAspect="Content" ObjectID="_1693087284" r:id="rId206"/>
        </w:object>
      </w:r>
      <w:r>
        <w:t xml:space="preserve"> các hàm số : </w:t>
      </w:r>
      <w:r w:rsidR="00D94957" w:rsidRPr="00AF29D8">
        <w:rPr>
          <w:position w:val="-10"/>
        </w:rPr>
        <w:object w:dxaOrig="1480" w:dyaOrig="320" w14:anchorId="493F0586">
          <v:shape id="_x0000_i1124" type="#_x0000_t75" style="width:73.8pt;height:16.2pt" o:ole="">
            <v:imagedata r:id="rId207" o:title=""/>
          </v:shape>
          <o:OLEObject Type="Embed" ProgID="Equation.DSMT4" ShapeID="_x0000_i1124" DrawAspect="Content" ObjectID="_1693087285" r:id="rId208"/>
        </w:object>
      </w:r>
      <w:r w:rsidR="00D94957">
        <w:t xml:space="preserve"> là các hàm số liên tục</w:t>
      </w:r>
      <w:r w:rsidR="00AD5E2A">
        <w:t xml:space="preserve"> và xác định</w:t>
      </w:r>
      <w:r w:rsidR="00D94957">
        <w:t xml:space="preserve"> </w:t>
      </w:r>
      <w:r w:rsidR="00CA22A8">
        <w:t xml:space="preserve">trên </w:t>
      </w:r>
      <w:r w:rsidR="002D66D3" w:rsidRPr="00AF29D8">
        <w:rPr>
          <w:position w:val="-14"/>
        </w:rPr>
        <w:object w:dxaOrig="620" w:dyaOrig="400" w14:anchorId="4A335D59">
          <v:shape id="_x0000_i1125" type="#_x0000_t75" style="width:31.2pt;height:19.8pt" o:ole="">
            <v:imagedata r:id="rId209" o:title=""/>
          </v:shape>
          <o:OLEObject Type="Embed" ProgID="Equation.DSMT4" ShapeID="_x0000_i1125" DrawAspect="Content" ObjectID="_1693087286" r:id="rId210"/>
        </w:object>
      </w:r>
    </w:p>
    <w:p w14:paraId="3ADD8D45" w14:textId="4678883E" w:rsidR="002D66D3" w:rsidRDefault="002D66D3">
      <w:r w:rsidRPr="00AF29D8">
        <w:rPr>
          <w:position w:val="-14"/>
        </w:rPr>
        <w:object w:dxaOrig="2100" w:dyaOrig="400" w14:anchorId="3A1D9F24">
          <v:shape id="_x0000_i1126" type="#_x0000_t75" style="width:105pt;height:19.8pt" o:ole="">
            <v:imagedata r:id="rId211" o:title=""/>
          </v:shape>
          <o:OLEObject Type="Embed" ProgID="Equation.DSMT4" ShapeID="_x0000_i1126" DrawAspect="Content" ObjectID="_1693087287" r:id="rId212"/>
        </w:object>
      </w:r>
    </w:p>
    <w:p w14:paraId="190F853F" w14:textId="0857900C" w:rsidR="002D66D3" w:rsidRDefault="002D66D3">
      <w:r>
        <w:t xml:space="preserve">Quy tắc chọn hình chữ nhật : chọn cận của </w:t>
      </w:r>
      <w:r w:rsidR="000E23EE" w:rsidRPr="00AF29D8">
        <w:rPr>
          <w:position w:val="-10"/>
        </w:rPr>
        <w:object w:dxaOrig="220" w:dyaOrig="260" w14:anchorId="2C043EB5">
          <v:shape id="_x0000_i1127" type="#_x0000_t75" style="width:10.8pt;height:13.2pt" o:ole="">
            <v:imagedata r:id="rId213" o:title=""/>
          </v:shape>
          <o:OLEObject Type="Embed" ProgID="Equation.DSMT4" ShapeID="_x0000_i1127" DrawAspect="Content" ObjectID="_1693087288" r:id="rId214"/>
        </w:object>
      </w:r>
      <w:r w:rsidR="00D822EF">
        <w:t>:</w:t>
      </w:r>
      <w:r w:rsidR="00D822EF" w:rsidRPr="00D822EF">
        <w:t xml:space="preserve"> </w:t>
      </w:r>
      <w:r w:rsidR="00D822EF" w:rsidRPr="00AF29D8">
        <w:rPr>
          <w:position w:val="-14"/>
        </w:rPr>
        <w:object w:dxaOrig="560" w:dyaOrig="400" w14:anchorId="37C17BAA">
          <v:shape id="_x0000_i1128" type="#_x0000_t75" style="width:28.2pt;height:19.8pt" o:ole="">
            <v:imagedata r:id="rId215" o:title=""/>
          </v:shape>
          <o:OLEObject Type="Embed" ProgID="Equation.DSMT4" ShapeID="_x0000_i1128" DrawAspect="Content" ObjectID="_1693087289" r:id="rId216"/>
        </w:object>
      </w:r>
      <w:r w:rsidR="000E23EE">
        <w:t xml:space="preserve"> trước : </w:t>
      </w:r>
      <w:r w:rsidR="003C202B" w:rsidRPr="00AF29D8">
        <w:rPr>
          <w:position w:val="-34"/>
        </w:rPr>
        <w:object w:dxaOrig="4860" w:dyaOrig="800" w14:anchorId="4084D9E3">
          <v:shape id="_x0000_i1129" type="#_x0000_t75" style="width:243pt;height:40.2pt" o:ole="">
            <v:imagedata r:id="rId217" o:title=""/>
          </v:shape>
          <o:OLEObject Type="Embed" ProgID="Equation.DSMT4" ShapeID="_x0000_i1129" DrawAspect="Content" ObjectID="_1693087290" r:id="rId218"/>
        </w:object>
      </w:r>
    </w:p>
    <w:p w14:paraId="3B7A2519" w14:textId="77777777" w:rsidR="00DC5363" w:rsidRDefault="00DC5363"/>
    <w:p w14:paraId="41280BFD" w14:textId="57EDFA43" w:rsidR="001409D0" w:rsidRDefault="00672F7D">
      <w:r>
        <w:lastRenderedPageBreak/>
        <w:t xml:space="preserve">Sau đó chọn cận của </w:t>
      </w:r>
      <w:r w:rsidRPr="00AF29D8">
        <w:rPr>
          <w:position w:val="-6"/>
        </w:rPr>
        <w:object w:dxaOrig="200" w:dyaOrig="220" w14:anchorId="30C93CA1">
          <v:shape id="_x0000_i1130" type="#_x0000_t75" style="width:10.2pt;height:10.8pt" o:ole="">
            <v:imagedata r:id="rId219" o:title=""/>
          </v:shape>
          <o:OLEObject Type="Embed" ProgID="Equation.DSMT4" ShapeID="_x0000_i1130" DrawAspect="Content" ObjectID="_1693087291" r:id="rId220"/>
        </w:object>
      </w:r>
      <w:r>
        <w:t xml:space="preserve"> : </w:t>
      </w:r>
      <w:r w:rsidRPr="00AF29D8">
        <w:rPr>
          <w:position w:val="-14"/>
        </w:rPr>
        <w:object w:dxaOrig="560" w:dyaOrig="400" w14:anchorId="58D23519">
          <v:shape id="_x0000_i1131" type="#_x0000_t75" style="width:28.2pt;height:19.8pt" o:ole="">
            <v:imagedata r:id="rId221" o:title=""/>
          </v:shape>
          <o:OLEObject Type="Embed" ProgID="Equation.DSMT4" ShapeID="_x0000_i1131" DrawAspect="Content" ObjectID="_1693087292" r:id="rId222"/>
        </w:object>
      </w:r>
      <w:r>
        <w:t xml:space="preserve"> bằng cách : lấy </w:t>
      </w:r>
      <w:r w:rsidR="00047623" w:rsidRPr="00AF29D8">
        <w:rPr>
          <w:position w:val="-52"/>
        </w:rPr>
        <w:object w:dxaOrig="1460" w:dyaOrig="1160" w14:anchorId="76A4F8CC">
          <v:shape id="_x0000_i1132" type="#_x0000_t75" style="width:73.2pt;height:58.2pt" o:ole="">
            <v:imagedata r:id="rId223" o:title=""/>
          </v:shape>
          <o:OLEObject Type="Embed" ProgID="Equation.DSMT4" ShapeID="_x0000_i1132" DrawAspect="Content" ObjectID="_1693087293" r:id="rId224"/>
        </w:object>
      </w:r>
    </w:p>
    <w:p w14:paraId="5FA6AF6F" w14:textId="22075E64" w:rsidR="00DC5363" w:rsidRDefault="00D822EF">
      <w:r>
        <w:t xml:space="preserve">Quay trở lại bài toán : </w:t>
      </w:r>
    </w:p>
    <w:p w14:paraId="0FBCD7E8" w14:textId="57AA8AC5" w:rsidR="00D822EF" w:rsidRDefault="00D822EF">
      <w:r>
        <w:t xml:space="preserve">Xử lí </w:t>
      </w:r>
      <w:r w:rsidR="003C7038" w:rsidRPr="00AF29D8">
        <w:rPr>
          <w:position w:val="-14"/>
        </w:rPr>
        <w:object w:dxaOrig="540" w:dyaOrig="400" w14:anchorId="5BAB8613">
          <v:shape id="_x0000_i1133" type="#_x0000_t75" style="width:27pt;height:19.8pt" o:ole="">
            <v:imagedata r:id="rId225" o:title=""/>
          </v:shape>
          <o:OLEObject Type="Embed" ProgID="Equation.DSMT4" ShapeID="_x0000_i1133" DrawAspect="Content" ObjectID="_1693087294" r:id="rId226"/>
        </w:object>
      </w:r>
      <w:r w:rsidR="003C7038">
        <w:t xml:space="preserve"> trên hình chữ nhật </w:t>
      </w:r>
      <w:r w:rsidR="003C7038" w:rsidRPr="00AF29D8">
        <w:rPr>
          <w:position w:val="-4"/>
        </w:rPr>
        <w:object w:dxaOrig="260" w:dyaOrig="260" w14:anchorId="267B95ED">
          <v:shape id="_x0000_i1134" type="#_x0000_t75" style="width:13.2pt;height:13.2pt" o:ole="">
            <v:imagedata r:id="rId227" o:title=""/>
          </v:shape>
          <o:OLEObject Type="Embed" ProgID="Equation.DSMT4" ShapeID="_x0000_i1134" DrawAspect="Content" ObjectID="_1693087295" r:id="rId228"/>
        </w:object>
      </w:r>
      <w:r w:rsidR="003C7038">
        <w:t xml:space="preserve"> : </w:t>
      </w:r>
    </w:p>
    <w:p w14:paraId="449A8F91" w14:textId="69EC6D64" w:rsidR="0031322E" w:rsidRDefault="0031322E">
      <w:r w:rsidRPr="00AF29D8">
        <w:rPr>
          <w:position w:val="-38"/>
        </w:rPr>
        <w:object w:dxaOrig="7360" w:dyaOrig="859" w14:anchorId="407EA7B9">
          <v:shape id="_x0000_i1135" type="#_x0000_t75" style="width:367.8pt;height:43.2pt" o:ole="">
            <v:imagedata r:id="rId229" o:title=""/>
          </v:shape>
          <o:OLEObject Type="Embed" ProgID="Equation.DSMT4" ShapeID="_x0000_i1135" DrawAspect="Content" ObjectID="_1693087296" r:id="rId230"/>
        </w:object>
      </w:r>
    </w:p>
    <w:p w14:paraId="2E2D96F5" w14:textId="491FFCBF" w:rsidR="006F4D1F" w:rsidRDefault="006F4D1F">
      <w:r>
        <w:t xml:space="preserve">Problem 5 : </w:t>
      </w:r>
      <w:r w:rsidR="00BA7E0F">
        <w:t xml:space="preserve">tính cách tích phân : </w:t>
      </w:r>
      <w:r w:rsidR="00CA6CFF" w:rsidRPr="00AF29D8">
        <w:rPr>
          <w:position w:val="-36"/>
        </w:rPr>
        <w:object w:dxaOrig="1880" w:dyaOrig="840" w14:anchorId="3B0CFE91">
          <v:shape id="_x0000_i1136" type="#_x0000_t75" style="width:94.2pt;height:42pt" o:ole="">
            <v:imagedata r:id="rId231" o:title=""/>
          </v:shape>
          <o:OLEObject Type="Embed" ProgID="Equation.DSMT4" ShapeID="_x0000_i1136" DrawAspect="Content" ObjectID="_1693087297" r:id="rId232"/>
        </w:object>
      </w:r>
    </w:p>
    <w:p w14:paraId="6B2FFC15" w14:textId="567A6B00" w:rsidR="00433A38" w:rsidRDefault="00433A38">
      <w:r>
        <w:t xml:space="preserve">Hàm số dưới dấu tích phân không có dạng là biểu thức tích phân của hàm số khác nên bài này tụi mình sẽ dùng đến tính khả vi để xử lí </w:t>
      </w:r>
    </w:p>
    <w:p w14:paraId="5C6B14C6" w14:textId="056B0B3A" w:rsidR="008845C8" w:rsidRDefault="000E4075">
      <w:r>
        <w:t xml:space="preserve">Xét trên hình chữ nhật </w:t>
      </w:r>
      <w:r w:rsidR="001B7A5C">
        <w:t>:</w:t>
      </w:r>
      <w:r w:rsidR="00B37E8F">
        <w:t xml:space="preserve"> </w:t>
      </w:r>
      <w:r w:rsidR="003B4F0A" w:rsidRPr="008F30D0">
        <w:rPr>
          <w:position w:val="-14"/>
        </w:rPr>
        <w:object w:dxaOrig="1600" w:dyaOrig="400" w14:anchorId="205E949D">
          <v:shape id="_x0000_i1137" type="#_x0000_t75" style="width:79.8pt;height:19.8pt" o:ole="">
            <v:imagedata r:id="rId233" o:title=""/>
          </v:shape>
          <o:OLEObject Type="Embed" ProgID="Equation.DSMT4" ShapeID="_x0000_i1137" DrawAspect="Content" ObjectID="_1693087298" r:id="rId234"/>
        </w:object>
      </w:r>
    </w:p>
    <w:p w14:paraId="769A59CD" w14:textId="4FB0B0A8" w:rsidR="003B4F0A" w:rsidRDefault="003400CF">
      <w:r w:rsidRPr="003400CF">
        <w:rPr>
          <w:position w:val="-30"/>
        </w:rPr>
        <w:object w:dxaOrig="1900" w:dyaOrig="680" w14:anchorId="2CF22CC7">
          <v:shape id="_x0000_i1138" type="#_x0000_t75" style="width:94.8pt;height:34.2pt" o:ole="">
            <v:imagedata r:id="rId235" o:title=""/>
          </v:shape>
          <o:OLEObject Type="Embed" ProgID="Equation.DSMT4" ShapeID="_x0000_i1138" DrawAspect="Content" ObjectID="_1693087299" r:id="rId236"/>
        </w:object>
      </w:r>
      <w:r>
        <w:t xml:space="preserve"> liên tục trên </w:t>
      </w:r>
      <w:r w:rsidRPr="008F30D0">
        <w:rPr>
          <w:position w:val="-4"/>
        </w:rPr>
        <w:object w:dxaOrig="260" w:dyaOrig="260" w14:anchorId="27AD5F84">
          <v:shape id="_x0000_i1139" type="#_x0000_t75" style="width:13.2pt;height:13.2pt" o:ole="">
            <v:imagedata r:id="rId237" o:title=""/>
          </v:shape>
          <o:OLEObject Type="Embed" ProgID="Equation.DSMT4" ShapeID="_x0000_i1139" DrawAspect="Content" ObjectID="_1693087300" r:id="rId238"/>
        </w:object>
      </w:r>
    </w:p>
    <w:p w14:paraId="48760ABA" w14:textId="04C1D6E7" w:rsidR="003400CF" w:rsidRDefault="00760A4C">
      <w:r w:rsidRPr="008F30D0">
        <w:rPr>
          <w:position w:val="-72"/>
        </w:rPr>
        <w:object w:dxaOrig="2160" w:dyaOrig="1100" w14:anchorId="2834DA60">
          <v:shape id="_x0000_i1140" type="#_x0000_t75" style="width:108pt;height:55.2pt" o:ole="">
            <v:imagedata r:id="rId239" o:title=""/>
          </v:shape>
          <o:OLEObject Type="Embed" ProgID="Equation.DSMT4" ShapeID="_x0000_i1140" DrawAspect="Content" ObjectID="_1693087301" r:id="rId240"/>
        </w:object>
      </w:r>
      <w:r>
        <w:t xml:space="preserve"> liên tục trên </w:t>
      </w:r>
      <w:r w:rsidR="006E6F4B" w:rsidRPr="008F30D0">
        <w:rPr>
          <w:position w:val="-4"/>
        </w:rPr>
        <w:object w:dxaOrig="260" w:dyaOrig="260" w14:anchorId="5C6429A0">
          <v:shape id="_x0000_i1141" type="#_x0000_t75" style="width:13.2pt;height:13.2pt" o:ole="">
            <v:imagedata r:id="rId241" o:title=""/>
          </v:shape>
          <o:OLEObject Type="Embed" ProgID="Equation.DSMT4" ShapeID="_x0000_i1141" DrawAspect="Content" ObjectID="_1693087302" r:id="rId242"/>
        </w:object>
      </w:r>
    </w:p>
    <w:p w14:paraId="620B646C" w14:textId="25C3EDF9" w:rsidR="006E6F4B" w:rsidRDefault="006E6F4B">
      <w:r>
        <w:t xml:space="preserve">Khi đó đạo hàm của hàm số </w:t>
      </w:r>
      <w:r w:rsidRPr="008F30D0">
        <w:rPr>
          <w:position w:val="-14"/>
        </w:rPr>
        <w:object w:dxaOrig="540" w:dyaOrig="400" w14:anchorId="26F6B2B7">
          <v:shape id="_x0000_i1142" type="#_x0000_t75" style="width:27pt;height:19.8pt" o:ole="">
            <v:imagedata r:id="rId243" o:title=""/>
          </v:shape>
          <o:OLEObject Type="Embed" ProgID="Equation.DSMT4" ShapeID="_x0000_i1142" DrawAspect="Content" ObjectID="_1693087303" r:id="rId244"/>
        </w:object>
      </w:r>
      <w:r>
        <w:t>:</w:t>
      </w:r>
    </w:p>
    <w:p w14:paraId="688D3356" w14:textId="14D81DA7" w:rsidR="006E6F4B" w:rsidRDefault="003600DE">
      <w:r w:rsidRPr="008F30D0">
        <w:rPr>
          <w:position w:val="-72"/>
        </w:rPr>
        <w:object w:dxaOrig="5660" w:dyaOrig="1300" w14:anchorId="6F14CCDD">
          <v:shape id="_x0000_i1143" type="#_x0000_t75" style="width:283.2pt;height:64.8pt" o:ole="">
            <v:imagedata r:id="rId245" o:title=""/>
          </v:shape>
          <o:OLEObject Type="Embed" ProgID="Equation.DSMT4" ShapeID="_x0000_i1143" DrawAspect="Content" ObjectID="_1693087304" r:id="rId246"/>
        </w:object>
      </w:r>
    </w:p>
    <w:p w14:paraId="41F6550D" w14:textId="50A4EAD0" w:rsidR="003600DE" w:rsidRDefault="001B6982">
      <w:r w:rsidRPr="008F30D0">
        <w:rPr>
          <w:position w:val="-44"/>
        </w:rPr>
        <w:object w:dxaOrig="6440" w:dyaOrig="999" w14:anchorId="6F2A9BB9">
          <v:shape id="_x0000_i1144" type="#_x0000_t75" style="width:322.2pt;height:49.8pt" o:ole="">
            <v:imagedata r:id="rId247" o:title=""/>
          </v:shape>
          <o:OLEObject Type="Embed" ProgID="Equation.DSMT4" ShapeID="_x0000_i1144" DrawAspect="Content" ObjectID="_1693087305" r:id="rId248"/>
        </w:object>
      </w:r>
    </w:p>
    <w:p w14:paraId="3AA3E407" w14:textId="03980D75" w:rsidR="006E6F4B" w:rsidRDefault="00C33CE5">
      <w:r>
        <w:t xml:space="preserve">Khi đó : </w:t>
      </w:r>
    </w:p>
    <w:p w14:paraId="7B48E205" w14:textId="356BE152" w:rsidR="00C33CE5" w:rsidRDefault="00F04D85">
      <w:r w:rsidRPr="004B2E9D">
        <w:rPr>
          <w:position w:val="-32"/>
        </w:rPr>
        <w:object w:dxaOrig="5980" w:dyaOrig="760" w14:anchorId="27716904">
          <v:shape id="_x0000_i1145" type="#_x0000_t75" style="width:298.8pt;height:37.8pt" o:ole="">
            <v:imagedata r:id="rId249" o:title=""/>
          </v:shape>
          <o:OLEObject Type="Embed" ProgID="Equation.DSMT4" ShapeID="_x0000_i1145" DrawAspect="Content" ObjectID="_1693087306" r:id="rId250"/>
        </w:object>
      </w:r>
      <w:r w:rsidR="008206A8" w:rsidRPr="008F30D0">
        <w:rPr>
          <w:position w:val="-32"/>
        </w:rPr>
        <w:object w:dxaOrig="7100" w:dyaOrig="760" w14:anchorId="4CD4A3DF">
          <v:shape id="_x0000_i1146" type="#_x0000_t75" style="width:355.2pt;height:37.8pt" o:ole="">
            <v:imagedata r:id="rId251" o:title=""/>
          </v:shape>
          <o:OLEObject Type="Embed" ProgID="Equation.DSMT4" ShapeID="_x0000_i1146" DrawAspect="Content" ObjectID="_1693087307" r:id="rId252"/>
        </w:object>
      </w:r>
      <w:r w:rsidR="001721C4" w:rsidRPr="008F30D0">
        <w:rPr>
          <w:position w:val="-38"/>
        </w:rPr>
        <w:object w:dxaOrig="3040" w:dyaOrig="760" w14:anchorId="0BAD3FED">
          <v:shape id="_x0000_i1147" type="#_x0000_t75" style="width:151.8pt;height:37.8pt" o:ole="">
            <v:imagedata r:id="rId253" o:title=""/>
          </v:shape>
          <o:OLEObject Type="Embed" ProgID="Equation.DSMT4" ShapeID="_x0000_i1147" DrawAspect="Content" ObjectID="_1693087308" r:id="rId254"/>
        </w:object>
      </w:r>
    </w:p>
    <w:p w14:paraId="06AFCC1A" w14:textId="00E0E6C7" w:rsidR="001721C4" w:rsidRDefault="001721C4">
      <w:r>
        <w:t xml:space="preserve">Mà : </w:t>
      </w:r>
      <w:r w:rsidR="00B23755" w:rsidRPr="008F30D0">
        <w:rPr>
          <w:position w:val="-36"/>
        </w:rPr>
        <w:object w:dxaOrig="5280" w:dyaOrig="840" w14:anchorId="7E093EC7">
          <v:shape id="_x0000_i1148" type="#_x0000_t75" style="width:264pt;height:42pt" o:ole="">
            <v:imagedata r:id="rId255" o:title=""/>
          </v:shape>
          <o:OLEObject Type="Embed" ProgID="Equation.DSMT4" ShapeID="_x0000_i1148" DrawAspect="Content" ObjectID="_1693087309" r:id="rId256"/>
        </w:object>
      </w:r>
    </w:p>
    <w:p w14:paraId="4F0204C8" w14:textId="0664A8D0" w:rsidR="00915E40" w:rsidRDefault="00200487">
      <w:r>
        <w:t>Thế nên  :</w:t>
      </w:r>
      <w:r w:rsidR="00216A97" w:rsidRPr="00216A97">
        <w:t xml:space="preserve"> </w:t>
      </w:r>
      <w:r w:rsidR="00216A97" w:rsidRPr="008F30D0">
        <w:rPr>
          <w:position w:val="-24"/>
        </w:rPr>
        <w:object w:dxaOrig="960" w:dyaOrig="620" w14:anchorId="6B563CE4">
          <v:shape id="_x0000_i1149" type="#_x0000_t75" style="width:48pt;height:31.2pt" o:ole="">
            <v:imagedata r:id="rId257" o:title=""/>
          </v:shape>
          <o:OLEObject Type="Embed" ProgID="Equation.DSMT4" ShapeID="_x0000_i1149" DrawAspect="Content" ObjectID="_1693087310" r:id="rId258"/>
        </w:object>
      </w:r>
    </w:p>
    <w:p w14:paraId="5EACD581" w14:textId="1547BA5E" w:rsidR="00216A97" w:rsidRDefault="00216A97">
      <w:r>
        <w:t xml:space="preserve">Thế lại vào biểu thức ban đầu ta có được : </w:t>
      </w:r>
      <w:r w:rsidR="00CC71BF" w:rsidRPr="008F30D0">
        <w:rPr>
          <w:position w:val="-38"/>
        </w:rPr>
        <w:object w:dxaOrig="3860" w:dyaOrig="760" w14:anchorId="0990E7F2">
          <v:shape id="_x0000_i1150" type="#_x0000_t75" style="width:193.2pt;height:37.8pt" o:ole="">
            <v:imagedata r:id="rId259" o:title=""/>
          </v:shape>
          <o:OLEObject Type="Embed" ProgID="Equation.DSMT4" ShapeID="_x0000_i1150" DrawAspect="Content" ObjectID="_1693087311" r:id="rId260"/>
        </w:object>
      </w:r>
    </w:p>
    <w:p w14:paraId="19DEDB6D" w14:textId="68602330" w:rsidR="00F6393C" w:rsidRDefault="00CC71BF" w:rsidP="00705873">
      <w:r>
        <w:t xml:space="preserve">Problem 5: </w:t>
      </w:r>
      <w:r w:rsidR="00027449">
        <w:t xml:space="preserve">chứng minh rằng : </w:t>
      </w:r>
    </w:p>
    <w:p w14:paraId="4B32E305" w14:textId="2E0085BB" w:rsidR="00027449" w:rsidRDefault="000D6485" w:rsidP="00027449">
      <w:pPr>
        <w:pStyle w:val="ListParagraph"/>
        <w:numPr>
          <w:ilvl w:val="0"/>
          <w:numId w:val="1"/>
        </w:numPr>
      </w:pPr>
      <w:r w:rsidRPr="008F30D0">
        <w:rPr>
          <w:position w:val="-36"/>
        </w:rPr>
        <w:object w:dxaOrig="2000" w:dyaOrig="840" w14:anchorId="03677666">
          <v:shape id="_x0000_i1151" type="#_x0000_t75" style="width:100.2pt;height:42pt" o:ole="">
            <v:imagedata r:id="rId261" o:title=""/>
          </v:shape>
          <o:OLEObject Type="Embed" ProgID="Equation.DSMT4" ShapeID="_x0000_i1151" DrawAspect="Content" ObjectID="_1693087312" r:id="rId262"/>
        </w:object>
      </w:r>
      <w:r>
        <w:t xml:space="preserve"> hội tụ đều trên R </w:t>
      </w:r>
    </w:p>
    <w:p w14:paraId="6517244B" w14:textId="1B06D5E1" w:rsidR="000D6485" w:rsidRDefault="00A85944" w:rsidP="00027449">
      <w:pPr>
        <w:pStyle w:val="ListParagraph"/>
        <w:numPr>
          <w:ilvl w:val="0"/>
          <w:numId w:val="1"/>
        </w:numPr>
      </w:pPr>
      <w:r w:rsidRPr="008F30D0">
        <w:rPr>
          <w:position w:val="-36"/>
        </w:rPr>
        <w:object w:dxaOrig="2640" w:dyaOrig="840" w14:anchorId="49E281A0">
          <v:shape id="_x0000_i1152" type="#_x0000_t75" style="width:132pt;height:42pt" o:ole="">
            <v:imagedata r:id="rId263" o:title=""/>
          </v:shape>
          <o:OLEObject Type="Embed" ProgID="Equation.DSMT4" ShapeID="_x0000_i1152" DrawAspect="Content" ObjectID="_1693087313" r:id="rId264"/>
        </w:object>
      </w:r>
      <w:r>
        <w:t xml:space="preserve">hội tụ đều trên </w:t>
      </w:r>
      <w:r w:rsidRPr="008F30D0">
        <w:rPr>
          <w:position w:val="-14"/>
        </w:rPr>
        <w:object w:dxaOrig="880" w:dyaOrig="400" w14:anchorId="3587621F">
          <v:shape id="_x0000_i1153" type="#_x0000_t75" style="width:43.8pt;height:19.8pt" o:ole="">
            <v:imagedata r:id="rId265" o:title=""/>
          </v:shape>
          <o:OLEObject Type="Embed" ProgID="Equation.DSMT4" ShapeID="_x0000_i1153" DrawAspect="Content" ObjectID="_1693087314" r:id="rId266"/>
        </w:object>
      </w:r>
      <w:r w:rsidR="00BB6787">
        <w:t xml:space="preserve"> với mọi </w:t>
      </w:r>
      <w:r w:rsidR="00BB6787" w:rsidRPr="008F30D0">
        <w:rPr>
          <w:position w:val="-12"/>
        </w:rPr>
        <w:object w:dxaOrig="680" w:dyaOrig="360" w14:anchorId="4664A4AB">
          <v:shape id="_x0000_i1154" type="#_x0000_t75" style="width:34.2pt;height:18pt" o:ole="">
            <v:imagedata r:id="rId267" o:title=""/>
          </v:shape>
          <o:OLEObject Type="Embed" ProgID="Equation.DSMT4" ShapeID="_x0000_i1154" DrawAspect="Content" ObjectID="_1693087315" r:id="rId268"/>
        </w:object>
      </w:r>
    </w:p>
    <w:p w14:paraId="7047DEB8" w14:textId="33E78EB9" w:rsidR="00BB6787" w:rsidRDefault="005A0A8D" w:rsidP="00027449">
      <w:pPr>
        <w:pStyle w:val="ListParagraph"/>
        <w:numPr>
          <w:ilvl w:val="0"/>
          <w:numId w:val="1"/>
        </w:numPr>
      </w:pPr>
      <w:r w:rsidRPr="008F30D0">
        <w:rPr>
          <w:position w:val="-36"/>
        </w:rPr>
        <w:object w:dxaOrig="2400" w:dyaOrig="840" w14:anchorId="64943A1F">
          <v:shape id="_x0000_i1155" type="#_x0000_t75" style="width:120pt;height:42pt" o:ole="">
            <v:imagedata r:id="rId269" o:title=""/>
          </v:shape>
          <o:OLEObject Type="Embed" ProgID="Equation.DSMT4" ShapeID="_x0000_i1155" DrawAspect="Content" ObjectID="_1693087316" r:id="rId270"/>
        </w:object>
      </w:r>
      <w:r>
        <w:t xml:space="preserve"> hội tụ đều trên </w:t>
      </w:r>
      <w:r w:rsidR="006063F0">
        <w:t xml:space="preserve">khoảng </w:t>
      </w:r>
      <w:r w:rsidR="006063F0" w:rsidRPr="008F30D0">
        <w:rPr>
          <w:position w:val="-14"/>
        </w:rPr>
        <w:object w:dxaOrig="560" w:dyaOrig="400" w14:anchorId="7CFCDE82">
          <v:shape id="_x0000_i1156" type="#_x0000_t75" style="width:28.2pt;height:19.8pt" o:ole="">
            <v:imagedata r:id="rId271" o:title=""/>
          </v:shape>
          <o:OLEObject Type="Embed" ProgID="Equation.DSMT4" ShapeID="_x0000_i1156" DrawAspect="Content" ObjectID="_1693087317" r:id="rId272"/>
        </w:object>
      </w:r>
      <w:r w:rsidR="006063F0">
        <w:t xml:space="preserve"> sao cho </w:t>
      </w:r>
      <w:r w:rsidR="000A43CB" w:rsidRPr="008F30D0">
        <w:rPr>
          <w:position w:val="-10"/>
        </w:rPr>
        <w:object w:dxaOrig="1540" w:dyaOrig="320" w14:anchorId="08476F7E">
          <v:shape id="_x0000_i1157" type="#_x0000_t75" style="width:76.8pt;height:16.2pt" o:ole="">
            <v:imagedata r:id="rId273" o:title=""/>
          </v:shape>
          <o:OLEObject Type="Embed" ProgID="Equation.DSMT4" ShapeID="_x0000_i1157" DrawAspect="Content" ObjectID="_1693087318" r:id="rId274"/>
        </w:object>
      </w:r>
    </w:p>
    <w:p w14:paraId="555B2F44" w14:textId="71033C92" w:rsidR="000A43CB" w:rsidRDefault="000A43CB" w:rsidP="000A43CB">
      <w:pPr>
        <w:ind w:left="360"/>
      </w:pPr>
      <w:r>
        <w:t xml:space="preserve">Để chứng minh </w:t>
      </w:r>
      <w:r w:rsidR="00E14454">
        <w:t xml:space="preserve">1 tích phân suy rộng phụ thuộc tham số hội tụ đều chúng ta có hai cách : </w:t>
      </w:r>
    </w:p>
    <w:p w14:paraId="2437B004" w14:textId="61939410" w:rsidR="00E14454" w:rsidRDefault="00E14454" w:rsidP="000A43CB">
      <w:pPr>
        <w:ind w:left="360"/>
      </w:pPr>
      <w:r>
        <w:t xml:space="preserve">Cách 1: sử dụng định nghĩa </w:t>
      </w:r>
    </w:p>
    <w:p w14:paraId="3CD20C5A" w14:textId="5D90CBA4" w:rsidR="00791D89" w:rsidRDefault="00791D89" w:rsidP="000A43CB">
      <w:pPr>
        <w:ind w:left="360"/>
      </w:pPr>
      <w:r>
        <w:t>Cách 2: sử dụng tiêu chuẩn Weierstrass</w:t>
      </w:r>
    </w:p>
    <w:p w14:paraId="4F704C58" w14:textId="146104E0" w:rsidR="00B236ED" w:rsidRDefault="00B236ED" w:rsidP="000A43CB">
      <w:pPr>
        <w:ind w:left="360"/>
      </w:pPr>
      <w:r>
        <w:lastRenderedPageBreak/>
        <w:t xml:space="preserve">Cách 3 : Tiêu chuẩn Cauchy : </w:t>
      </w:r>
      <w:r>
        <w:rPr>
          <w:noProof/>
        </w:rPr>
        <w:drawing>
          <wp:inline distT="0" distB="0" distL="0" distR="0" wp14:anchorId="31AADE1D" wp14:editId="2CA32C7F">
            <wp:extent cx="5684520" cy="145944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684520" cy="1459440"/>
                    </a:xfrm>
                    <a:prstGeom prst="rect">
                      <a:avLst/>
                    </a:prstGeom>
                    <a:noFill/>
                    <a:ln>
                      <a:noFill/>
                    </a:ln>
                  </pic:spPr>
                </pic:pic>
              </a:graphicData>
            </a:graphic>
          </wp:inline>
        </w:drawing>
      </w:r>
    </w:p>
    <w:p w14:paraId="37ECA099" w14:textId="1B441A2E" w:rsidR="00B236ED" w:rsidRDefault="00B236ED" w:rsidP="000A43CB">
      <w:pPr>
        <w:ind w:left="360"/>
      </w:pPr>
      <w:r>
        <w:t>Cách 4: Tiêu chuẩn Dirichlet:</w:t>
      </w:r>
    </w:p>
    <w:p w14:paraId="1F2EDCB4" w14:textId="18E7A483" w:rsidR="00F0340C" w:rsidRDefault="00B236ED" w:rsidP="00F0340C">
      <w:pPr>
        <w:ind w:left="360"/>
      </w:pPr>
      <w:r>
        <w:rPr>
          <w:noProof/>
        </w:rPr>
        <w:drawing>
          <wp:inline distT="0" distB="0" distL="0" distR="0" wp14:anchorId="57ED0572" wp14:editId="02A34DB5">
            <wp:extent cx="6310491" cy="25679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6310491" cy="2567940"/>
                    </a:xfrm>
                    <a:prstGeom prst="rect">
                      <a:avLst/>
                    </a:prstGeom>
                    <a:noFill/>
                    <a:ln>
                      <a:noFill/>
                    </a:ln>
                  </pic:spPr>
                </pic:pic>
              </a:graphicData>
            </a:graphic>
          </wp:inline>
        </w:drawing>
      </w:r>
    </w:p>
    <w:p w14:paraId="26BF97CA" w14:textId="755D5736" w:rsidR="00F0340C" w:rsidRDefault="00F0340C" w:rsidP="00F0340C">
      <w:pPr>
        <w:ind w:left="360"/>
      </w:pPr>
      <w:r>
        <w:t xml:space="preserve">Tức cần chỉ ra: </w:t>
      </w:r>
    </w:p>
    <w:p w14:paraId="63AE9AC8" w14:textId="72C26592" w:rsidR="00F0340C" w:rsidRDefault="00F0340C" w:rsidP="000A43CB">
      <w:pPr>
        <w:ind w:left="360"/>
      </w:pPr>
      <w:r w:rsidRPr="00D65C73">
        <w:rPr>
          <w:position w:val="-104"/>
        </w:rPr>
        <w:object w:dxaOrig="5200" w:dyaOrig="2200" w14:anchorId="7A59F72A">
          <v:shape id="_x0000_i1158" type="#_x0000_t75" style="width:259.8pt;height:109.8pt" o:ole="">
            <v:imagedata r:id="rId277" o:title=""/>
          </v:shape>
          <o:OLEObject Type="Embed" ProgID="Equation.DSMT4" ShapeID="_x0000_i1158" DrawAspect="Content" ObjectID="_1693087319" r:id="rId278"/>
        </w:object>
      </w:r>
    </w:p>
    <w:p w14:paraId="10C523AD" w14:textId="30C5E8B7" w:rsidR="00B236ED" w:rsidRDefault="00B236ED" w:rsidP="00F0340C">
      <w:r>
        <w:lastRenderedPageBreak/>
        <w:t xml:space="preserve">Cách 5 : Tiêu chuẩn Abel </w:t>
      </w:r>
      <w:r>
        <w:rPr>
          <w:noProof/>
        </w:rPr>
        <w:drawing>
          <wp:inline distT="0" distB="0" distL="0" distR="0" wp14:anchorId="6BCD078C" wp14:editId="1EAA61B2">
            <wp:extent cx="5943600" cy="1851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943600" cy="1851660"/>
                    </a:xfrm>
                    <a:prstGeom prst="rect">
                      <a:avLst/>
                    </a:prstGeom>
                    <a:noFill/>
                    <a:ln>
                      <a:noFill/>
                    </a:ln>
                  </pic:spPr>
                </pic:pic>
              </a:graphicData>
            </a:graphic>
          </wp:inline>
        </w:drawing>
      </w:r>
    </w:p>
    <w:p w14:paraId="16E1290C" w14:textId="274B59EA" w:rsidR="00791D89" w:rsidRDefault="000D07A2" w:rsidP="000A43CB">
      <w:pPr>
        <w:ind w:left="360"/>
      </w:pPr>
      <w:r>
        <w:t xml:space="preserve">Trong khuôn khổ tài liệu này tớ chỉ dùng cái tiêu chuẩn Weierstrass </w:t>
      </w:r>
      <w:r w:rsidR="00B236ED">
        <w:t xml:space="preserve">với 1 số bài dùng tiêu chuẩn Dirichlet </w:t>
      </w:r>
      <w:r>
        <w:t xml:space="preserve">hoy nhé :&gt; </w:t>
      </w:r>
    </w:p>
    <w:p w14:paraId="6E186AE3" w14:textId="4A0FD5D6" w:rsidR="00F6393C" w:rsidRDefault="00E11263">
      <w:r>
        <w:rPr>
          <w:noProof/>
        </w:rPr>
        <w:drawing>
          <wp:inline distT="0" distB="0" distL="0" distR="0" wp14:anchorId="4CC1749E" wp14:editId="17D5642F">
            <wp:extent cx="6332220" cy="1152789"/>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6412782" cy="1167455"/>
                    </a:xfrm>
                    <a:prstGeom prst="rect">
                      <a:avLst/>
                    </a:prstGeom>
                    <a:noFill/>
                    <a:ln>
                      <a:noFill/>
                    </a:ln>
                  </pic:spPr>
                </pic:pic>
              </a:graphicData>
            </a:graphic>
          </wp:inline>
        </w:drawing>
      </w:r>
    </w:p>
    <w:p w14:paraId="0E0B2CE8" w14:textId="0773ABDF" w:rsidR="00216A97" w:rsidRDefault="00A07045" w:rsidP="00E11263">
      <w:pPr>
        <w:pStyle w:val="ListParagraph"/>
        <w:numPr>
          <w:ilvl w:val="0"/>
          <w:numId w:val="3"/>
        </w:numPr>
      </w:pPr>
      <w:r>
        <w:t xml:space="preserve">Xét hàm số : </w:t>
      </w:r>
      <w:r w:rsidR="000F76FB" w:rsidRPr="008F30D0">
        <w:rPr>
          <w:position w:val="-26"/>
        </w:rPr>
        <w:object w:dxaOrig="1860" w:dyaOrig="680" w14:anchorId="5BDAE8C1">
          <v:shape id="_x0000_i1159" type="#_x0000_t75" style="width:93pt;height:34.2pt" o:ole="">
            <v:imagedata r:id="rId281" o:title=""/>
          </v:shape>
          <o:OLEObject Type="Embed" ProgID="Equation.DSMT4" ShapeID="_x0000_i1159" DrawAspect="Content" ObjectID="_1693087320" r:id="rId282"/>
        </w:object>
      </w:r>
      <w:r w:rsidR="000F76FB">
        <w:t xml:space="preserve"> trên </w:t>
      </w:r>
      <w:r w:rsidR="00567C46">
        <w:t xml:space="preserve">miền suy rộng : </w:t>
      </w:r>
      <w:r w:rsidR="00567C46" w:rsidRPr="008F30D0">
        <w:rPr>
          <w:position w:val="-14"/>
        </w:rPr>
        <w:object w:dxaOrig="1700" w:dyaOrig="400" w14:anchorId="69CE758D">
          <v:shape id="_x0000_i1160" type="#_x0000_t75" style="width:85.2pt;height:19.8pt" o:ole="">
            <v:imagedata r:id="rId283" o:title=""/>
          </v:shape>
          <o:OLEObject Type="Embed" ProgID="Equation.DSMT4" ShapeID="_x0000_i1160" DrawAspect="Content" ObjectID="_1693087321" r:id="rId284"/>
        </w:object>
      </w:r>
      <w:r w:rsidR="00683DD1">
        <w:t xml:space="preserve"> ta có : </w:t>
      </w:r>
    </w:p>
    <w:p w14:paraId="7B95456D" w14:textId="4F47B7DC" w:rsidR="00683DD1" w:rsidRDefault="002067D9" w:rsidP="00683DD1">
      <w:pPr>
        <w:ind w:left="360"/>
      </w:pPr>
      <w:r w:rsidRPr="008F30D0">
        <w:rPr>
          <w:position w:val="-32"/>
        </w:rPr>
        <w:object w:dxaOrig="3580" w:dyaOrig="760" w14:anchorId="4DABD9FB">
          <v:shape id="_x0000_i1161" type="#_x0000_t75" style="width:178.8pt;height:37.8pt" o:ole="">
            <v:imagedata r:id="rId285" o:title=""/>
          </v:shape>
          <o:OLEObject Type="Embed" ProgID="Equation.DSMT4" ShapeID="_x0000_i1161" DrawAspect="Content" ObjectID="_1693087322" r:id="rId286"/>
        </w:object>
      </w:r>
    </w:p>
    <w:p w14:paraId="21A76361" w14:textId="0FCD6F5D" w:rsidR="00306A0D" w:rsidRDefault="00306A0D" w:rsidP="00683DD1">
      <w:pPr>
        <w:ind w:left="360"/>
      </w:pPr>
      <w:r>
        <w:t xml:space="preserve">Mà tích phân suy rộng : </w:t>
      </w:r>
      <w:r w:rsidR="00521E58" w:rsidRPr="008F30D0">
        <w:rPr>
          <w:position w:val="-36"/>
        </w:rPr>
        <w:object w:dxaOrig="4239" w:dyaOrig="840" w14:anchorId="399E062D">
          <v:shape id="_x0000_i1162" type="#_x0000_t75" style="width:211.8pt;height:42pt" o:ole="">
            <v:imagedata r:id="rId287" o:title=""/>
          </v:shape>
          <o:OLEObject Type="Embed" ProgID="Equation.DSMT4" ShapeID="_x0000_i1162" DrawAspect="Content" ObjectID="_1693087323" r:id="rId288"/>
        </w:object>
      </w:r>
      <w:r w:rsidR="00A669A2">
        <w:t xml:space="preserve"> là 1 tích phân hội tụ </w:t>
      </w:r>
      <w:r w:rsidR="00521E58">
        <w:t xml:space="preserve">thế nên tích phân : </w:t>
      </w:r>
      <w:r w:rsidR="00521E58" w:rsidRPr="008F30D0">
        <w:rPr>
          <w:position w:val="-36"/>
        </w:rPr>
        <w:object w:dxaOrig="1240" w:dyaOrig="840" w14:anchorId="1B8CB071">
          <v:shape id="_x0000_i1163" type="#_x0000_t75" style="width:61.8pt;height:42pt" o:ole="">
            <v:imagedata r:id="rId289" o:title=""/>
          </v:shape>
          <o:OLEObject Type="Embed" ProgID="Equation.DSMT4" ShapeID="_x0000_i1163" DrawAspect="Content" ObjectID="_1693087324" r:id="rId290"/>
        </w:object>
      </w:r>
      <w:r w:rsidR="00521E58">
        <w:t xml:space="preserve"> hội tụ đều </w:t>
      </w:r>
    </w:p>
    <w:p w14:paraId="5735FDD4" w14:textId="4F14D481" w:rsidR="00521E58" w:rsidRDefault="00200907" w:rsidP="00521E58">
      <w:pPr>
        <w:pStyle w:val="ListParagraph"/>
        <w:numPr>
          <w:ilvl w:val="0"/>
          <w:numId w:val="3"/>
        </w:numPr>
      </w:pPr>
      <w:r>
        <w:t xml:space="preserve">Xét hàm số : </w:t>
      </w:r>
      <w:r w:rsidR="00DC5DB6" w:rsidRPr="008F30D0">
        <w:rPr>
          <w:position w:val="-14"/>
        </w:rPr>
        <w:object w:dxaOrig="1640" w:dyaOrig="440" w14:anchorId="084C8F26">
          <v:shape id="_x0000_i1164" type="#_x0000_t75" style="width:82.2pt;height:22.2pt" o:ole="">
            <v:imagedata r:id="rId291" o:title=""/>
          </v:shape>
          <o:OLEObject Type="Embed" ProgID="Equation.DSMT4" ShapeID="_x0000_i1164" DrawAspect="Content" ObjectID="_1693087325" r:id="rId292"/>
        </w:object>
      </w:r>
      <w:r w:rsidR="00DC5DB6">
        <w:t xml:space="preserve"> trên miền suy rộng : </w:t>
      </w:r>
      <w:r w:rsidR="004A3443" w:rsidRPr="008F30D0">
        <w:rPr>
          <w:position w:val="-14"/>
        </w:rPr>
        <w:object w:dxaOrig="2260" w:dyaOrig="400" w14:anchorId="330A12B4">
          <v:shape id="_x0000_i1165" type="#_x0000_t75" style="width:112.8pt;height:19.8pt" o:ole="">
            <v:imagedata r:id="rId293" o:title=""/>
          </v:shape>
          <o:OLEObject Type="Embed" ProgID="Equation.DSMT4" ShapeID="_x0000_i1165" DrawAspect="Content" ObjectID="_1693087326" r:id="rId294"/>
        </w:object>
      </w:r>
    </w:p>
    <w:p w14:paraId="6D294847" w14:textId="15CA22F7" w:rsidR="004A3443" w:rsidRDefault="004A3443" w:rsidP="004A3443">
      <w:pPr>
        <w:ind w:left="360"/>
      </w:pPr>
      <w:r>
        <w:t xml:space="preserve">Ta có : </w:t>
      </w:r>
      <w:r w:rsidR="00C475FC" w:rsidRPr="008F30D0">
        <w:rPr>
          <w:position w:val="-34"/>
        </w:rPr>
        <w:object w:dxaOrig="3860" w:dyaOrig="800" w14:anchorId="2B1DBE1F">
          <v:shape id="_x0000_i1166" type="#_x0000_t75" style="width:193.2pt;height:40.2pt" o:ole="">
            <v:imagedata r:id="rId295" o:title=""/>
          </v:shape>
          <o:OLEObject Type="Embed" ProgID="Equation.DSMT4" ShapeID="_x0000_i1166" DrawAspect="Content" ObjectID="_1693087327" r:id="rId296"/>
        </w:object>
      </w:r>
    </w:p>
    <w:p w14:paraId="06AC0C0A" w14:textId="3E74C584" w:rsidR="00C475FC" w:rsidRDefault="00C475FC" w:rsidP="004A3443">
      <w:pPr>
        <w:ind w:left="360"/>
      </w:pPr>
      <w:r>
        <w:t xml:space="preserve">Mặt khác tích phân : </w:t>
      </w:r>
    </w:p>
    <w:p w14:paraId="20CA29BA" w14:textId="11B7A612" w:rsidR="00C475FC" w:rsidRDefault="00B1783D" w:rsidP="004A3443">
      <w:pPr>
        <w:ind w:left="360"/>
      </w:pPr>
      <w:r w:rsidRPr="008F30D0">
        <w:rPr>
          <w:position w:val="-36"/>
        </w:rPr>
        <w:object w:dxaOrig="2659" w:dyaOrig="840" w14:anchorId="174251B5">
          <v:shape id="_x0000_i1167" type="#_x0000_t75" style="width:133.2pt;height:42pt" o:ole="">
            <v:imagedata r:id="rId297" o:title=""/>
          </v:shape>
          <o:OLEObject Type="Embed" ProgID="Equation.DSMT4" ShapeID="_x0000_i1167" DrawAspect="Content" ObjectID="_1693087328" r:id="rId298"/>
        </w:object>
      </w:r>
      <w:r>
        <w:t xml:space="preserve"> (là 1 tích phân hội tụ) </w:t>
      </w:r>
    </w:p>
    <w:p w14:paraId="1B39C141" w14:textId="02346FD6" w:rsidR="00B1783D" w:rsidRDefault="00B1783D" w:rsidP="004A3443">
      <w:pPr>
        <w:ind w:left="360"/>
      </w:pPr>
      <w:r>
        <w:t>Như vậy tích phân đã cho hội tụ đều !</w:t>
      </w:r>
    </w:p>
    <w:p w14:paraId="30B328EE" w14:textId="5C90752D" w:rsidR="00B1783D" w:rsidRDefault="00B1783D" w:rsidP="00B1783D">
      <w:pPr>
        <w:pStyle w:val="ListParagraph"/>
        <w:numPr>
          <w:ilvl w:val="0"/>
          <w:numId w:val="3"/>
        </w:numPr>
      </w:pPr>
      <w:r>
        <w:t xml:space="preserve">Xét hàm số : </w:t>
      </w:r>
      <w:r w:rsidR="00E87DDA" w:rsidRPr="008F30D0">
        <w:rPr>
          <w:position w:val="-14"/>
        </w:rPr>
        <w:object w:dxaOrig="2100" w:dyaOrig="440" w14:anchorId="7F751A34">
          <v:shape id="_x0000_i1168" type="#_x0000_t75" style="width:105pt;height:22.2pt" o:ole="">
            <v:imagedata r:id="rId299" o:title=""/>
          </v:shape>
          <o:OLEObject Type="Embed" ProgID="Equation.DSMT4" ShapeID="_x0000_i1168" DrawAspect="Content" ObjectID="_1693087329" r:id="rId300"/>
        </w:object>
      </w:r>
      <w:r w:rsidR="00E87DDA">
        <w:t xml:space="preserve"> trên miền suy rộng : </w:t>
      </w:r>
      <w:r w:rsidR="0033789D" w:rsidRPr="008F30D0">
        <w:rPr>
          <w:position w:val="-14"/>
        </w:rPr>
        <w:object w:dxaOrig="2240" w:dyaOrig="400" w14:anchorId="6F25B976">
          <v:shape id="_x0000_i1169" type="#_x0000_t75" style="width:112.2pt;height:19.8pt" o:ole="">
            <v:imagedata r:id="rId301" o:title=""/>
          </v:shape>
          <o:OLEObject Type="Embed" ProgID="Equation.DSMT4" ShapeID="_x0000_i1169" DrawAspect="Content" ObjectID="_1693087330" r:id="rId302"/>
        </w:object>
      </w:r>
      <w:r w:rsidR="0033789D">
        <w:t xml:space="preserve"> </w:t>
      </w:r>
    </w:p>
    <w:p w14:paraId="2CEC2687" w14:textId="341DF928" w:rsidR="0033789D" w:rsidRDefault="0033789D" w:rsidP="0033789D">
      <w:pPr>
        <w:ind w:left="360"/>
      </w:pPr>
      <w:r>
        <w:t xml:space="preserve">Ta có : </w:t>
      </w:r>
      <w:r w:rsidR="00B93FA4" w:rsidRPr="007453D6">
        <w:rPr>
          <w:position w:val="-20"/>
        </w:rPr>
        <w:object w:dxaOrig="6380" w:dyaOrig="520" w14:anchorId="7B8A477E">
          <v:shape id="_x0000_i1170" type="#_x0000_t75" style="width:319.2pt;height:25.8pt" o:ole="">
            <v:imagedata r:id="rId303" o:title=""/>
          </v:shape>
          <o:OLEObject Type="Embed" ProgID="Equation.DSMT4" ShapeID="_x0000_i1170" DrawAspect="Content" ObjectID="_1693087331" r:id="rId304"/>
        </w:object>
      </w:r>
      <w:r w:rsidR="007453D6">
        <w:t xml:space="preserve"> </w:t>
      </w:r>
    </w:p>
    <w:p w14:paraId="7CEC3E02" w14:textId="5E618885" w:rsidR="00B93FA4" w:rsidRDefault="00B93FA4" w:rsidP="0033789D">
      <w:pPr>
        <w:ind w:left="360"/>
      </w:pPr>
      <w:r>
        <w:t xml:space="preserve">Mặt khác : </w:t>
      </w:r>
      <w:r w:rsidR="001926C5">
        <w:t xml:space="preserve">tích phân : </w:t>
      </w:r>
      <w:r w:rsidR="000129CD" w:rsidRPr="008F30D0">
        <w:rPr>
          <w:position w:val="-36"/>
        </w:rPr>
        <w:object w:dxaOrig="2480" w:dyaOrig="840" w14:anchorId="2483BD34">
          <v:shape id="_x0000_i1171" type="#_x0000_t75" style="width:124.2pt;height:42pt" o:ole="">
            <v:imagedata r:id="rId305" o:title=""/>
          </v:shape>
          <o:OLEObject Type="Embed" ProgID="Equation.DSMT4" ShapeID="_x0000_i1171" DrawAspect="Content" ObjectID="_1693087332" r:id="rId306"/>
        </w:object>
      </w:r>
      <w:r w:rsidR="000129CD">
        <w:t xml:space="preserve"> ( là 1 tích phân hội tụ )</w:t>
      </w:r>
    </w:p>
    <w:p w14:paraId="5EBF48A8" w14:textId="64ABD6F7" w:rsidR="000129CD" w:rsidRDefault="000129CD" w:rsidP="0033789D">
      <w:pPr>
        <w:ind w:left="360"/>
      </w:pPr>
      <w:r>
        <w:t>Thế nên tích phân đề bài cho hội tụ đều !</w:t>
      </w:r>
    </w:p>
    <w:p w14:paraId="2F62A204" w14:textId="5F118C5E" w:rsidR="000129CD" w:rsidRDefault="000129CD" w:rsidP="0033789D">
      <w:pPr>
        <w:ind w:left="360"/>
      </w:pPr>
      <w:r>
        <w:t xml:space="preserve">Problem 6: </w:t>
      </w:r>
      <w:r w:rsidR="009E7492">
        <w:t xml:space="preserve">tính giới hạn : </w:t>
      </w:r>
      <w:r w:rsidR="00BD77EE" w:rsidRPr="008F30D0">
        <w:rPr>
          <w:position w:val="-36"/>
        </w:rPr>
        <w:object w:dxaOrig="1760" w:dyaOrig="840" w14:anchorId="04B30382">
          <v:shape id="_x0000_i1172" type="#_x0000_t75" style="width:88.2pt;height:42pt" o:ole="">
            <v:imagedata r:id="rId307" o:title=""/>
          </v:shape>
          <o:OLEObject Type="Embed" ProgID="Equation.DSMT4" ShapeID="_x0000_i1172" DrawAspect="Content" ObjectID="_1693087333" r:id="rId308"/>
        </w:object>
      </w:r>
    </w:p>
    <w:p w14:paraId="43A1E1EE" w14:textId="3446E9C2" w:rsidR="00A33F31" w:rsidRDefault="00A33F31" w:rsidP="0033789D">
      <w:pPr>
        <w:ind w:left="360"/>
      </w:pPr>
      <w:r>
        <w:t xml:space="preserve">Đây là dạng toán xét tính liên tục </w:t>
      </w:r>
      <w:r w:rsidR="00BA544F">
        <w:t xml:space="preserve">của tích phân phụ thuộc tham số có cận suy rộng . Để chứng minh tích phân : </w:t>
      </w:r>
      <w:r w:rsidR="00C65620" w:rsidRPr="00C65620">
        <w:rPr>
          <w:position w:val="-36"/>
        </w:rPr>
        <w:object w:dxaOrig="2040" w:dyaOrig="840" w14:anchorId="09070ECC">
          <v:shape id="_x0000_i1173" type="#_x0000_t75" style="width:102pt;height:42pt" o:ole="">
            <v:imagedata r:id="rId309" o:title=""/>
          </v:shape>
          <o:OLEObject Type="Embed" ProgID="Equation.DSMT4" ShapeID="_x0000_i1173" DrawAspect="Content" ObjectID="_1693087334" r:id="rId310"/>
        </w:object>
      </w:r>
      <w:r w:rsidR="003A2177">
        <w:t xml:space="preserve"> liên tục</w:t>
      </w:r>
      <w:r w:rsidR="004E7414">
        <w:t xml:space="preserve"> với mọi </w:t>
      </w:r>
      <w:r w:rsidR="004E7414" w:rsidRPr="008F30D0">
        <w:rPr>
          <w:position w:val="-14"/>
        </w:rPr>
        <w:object w:dxaOrig="940" w:dyaOrig="400" w14:anchorId="66B6AE59">
          <v:shape id="_x0000_i1174" type="#_x0000_t75" style="width:46.8pt;height:19.8pt" o:ole="">
            <v:imagedata r:id="rId311" o:title=""/>
          </v:shape>
          <o:OLEObject Type="Embed" ProgID="Equation.DSMT4" ShapeID="_x0000_i1174" DrawAspect="Content" ObjectID="_1693087335" r:id="rId312"/>
        </w:object>
      </w:r>
      <w:r w:rsidR="003A2177">
        <w:t xml:space="preserve"> thì phải chứng minh được 2 ý sau : </w:t>
      </w:r>
    </w:p>
    <w:p w14:paraId="153FF074" w14:textId="2B96F54D" w:rsidR="003A2177" w:rsidRDefault="003A2177" w:rsidP="0033789D">
      <w:pPr>
        <w:ind w:left="360"/>
      </w:pPr>
      <w:r w:rsidRPr="008F30D0">
        <w:rPr>
          <w:position w:val="-4"/>
        </w:rPr>
        <w:object w:dxaOrig="180" w:dyaOrig="200" w14:anchorId="5FBDD9F0">
          <v:shape id="_x0000_i1175" type="#_x0000_t75" style="width:9pt;height:10.2pt" o:ole="">
            <v:imagedata r:id="rId313" o:title=""/>
          </v:shape>
          <o:OLEObject Type="Embed" ProgID="Equation.DSMT4" ShapeID="_x0000_i1175" DrawAspect="Content" ObjectID="_1693087336" r:id="rId314"/>
        </w:object>
      </w:r>
      <w:r>
        <w:t xml:space="preserve"> hàm số : </w:t>
      </w:r>
      <w:r w:rsidR="00852DFD" w:rsidRPr="008F30D0">
        <w:rPr>
          <w:position w:val="-14"/>
        </w:rPr>
        <w:object w:dxaOrig="800" w:dyaOrig="400" w14:anchorId="74D4C3A8">
          <v:shape id="_x0000_i1176" type="#_x0000_t75" style="width:40.2pt;height:19.8pt" o:ole="">
            <v:imagedata r:id="rId315" o:title=""/>
          </v:shape>
          <o:OLEObject Type="Embed" ProgID="Equation.DSMT4" ShapeID="_x0000_i1176" DrawAspect="Content" ObjectID="_1693087337" r:id="rId316"/>
        </w:object>
      </w:r>
      <w:r w:rsidR="00852DFD">
        <w:t xml:space="preserve"> liên tục trên miền suy rộng </w:t>
      </w:r>
      <w:r w:rsidR="004E7414" w:rsidRPr="008F30D0">
        <w:rPr>
          <w:position w:val="-14"/>
        </w:rPr>
        <w:object w:dxaOrig="1460" w:dyaOrig="400" w14:anchorId="0316E09C">
          <v:shape id="_x0000_i1177" type="#_x0000_t75" style="width:73.2pt;height:19.8pt" o:ole="">
            <v:imagedata r:id="rId317" o:title=""/>
          </v:shape>
          <o:OLEObject Type="Embed" ProgID="Equation.DSMT4" ShapeID="_x0000_i1177" DrawAspect="Content" ObjectID="_1693087338" r:id="rId318"/>
        </w:object>
      </w:r>
    </w:p>
    <w:p w14:paraId="606A7480" w14:textId="16E4A220" w:rsidR="004E7414" w:rsidRDefault="004E7414" w:rsidP="0033789D">
      <w:pPr>
        <w:ind w:left="360"/>
      </w:pPr>
      <w:r w:rsidRPr="008F30D0">
        <w:rPr>
          <w:position w:val="-4"/>
        </w:rPr>
        <w:object w:dxaOrig="180" w:dyaOrig="200" w14:anchorId="32FB67A7">
          <v:shape id="_x0000_i1178" type="#_x0000_t75" style="width:9pt;height:10.2pt" o:ole="">
            <v:imagedata r:id="rId319" o:title=""/>
          </v:shape>
          <o:OLEObject Type="Embed" ProgID="Equation.DSMT4" ShapeID="_x0000_i1178" DrawAspect="Content" ObjectID="_1693087339" r:id="rId320"/>
        </w:object>
      </w:r>
      <w:r>
        <w:t xml:space="preserve"> tích phân </w:t>
      </w:r>
      <w:r w:rsidR="002E2848" w:rsidRPr="008F30D0">
        <w:rPr>
          <w:position w:val="-14"/>
        </w:rPr>
        <w:object w:dxaOrig="540" w:dyaOrig="400" w14:anchorId="006E07C0">
          <v:shape id="_x0000_i1179" type="#_x0000_t75" style="width:27pt;height:19.8pt" o:ole="">
            <v:imagedata r:id="rId321" o:title=""/>
          </v:shape>
          <o:OLEObject Type="Embed" ProgID="Equation.DSMT4" ShapeID="_x0000_i1179" DrawAspect="Content" ObjectID="_1693087340" r:id="rId322"/>
        </w:object>
      </w:r>
      <w:r w:rsidR="002E2848">
        <w:t xml:space="preserve"> hội tụ đều trên miền suy rộng </w:t>
      </w:r>
      <w:r w:rsidR="002E2848" w:rsidRPr="008F30D0">
        <w:rPr>
          <w:position w:val="-14"/>
        </w:rPr>
        <w:object w:dxaOrig="1460" w:dyaOrig="400" w14:anchorId="64EA9861">
          <v:shape id="_x0000_i1180" type="#_x0000_t75" style="width:73.2pt;height:19.8pt" o:ole="">
            <v:imagedata r:id="rId317" o:title=""/>
          </v:shape>
          <o:OLEObject Type="Embed" ProgID="Equation.DSMT4" ShapeID="_x0000_i1180" DrawAspect="Content" ObjectID="_1693087341" r:id="rId323"/>
        </w:object>
      </w:r>
    </w:p>
    <w:p w14:paraId="388041FB" w14:textId="7B54484A" w:rsidR="002E2848" w:rsidRDefault="00C65620" w:rsidP="0033789D">
      <w:pPr>
        <w:ind w:left="360"/>
      </w:pPr>
      <w:r>
        <w:t xml:space="preserve">Áp dụng cho bài toán ni : </w:t>
      </w:r>
      <w:r w:rsidR="001B7FFC">
        <w:t xml:space="preserve">Xét miền suy rộng : </w:t>
      </w:r>
      <w:r w:rsidR="007D7DE7" w:rsidRPr="008F30D0">
        <w:rPr>
          <w:position w:val="-14"/>
        </w:rPr>
        <w:object w:dxaOrig="1500" w:dyaOrig="400" w14:anchorId="53478F60">
          <v:shape id="_x0000_i1181" type="#_x0000_t75" style="width:75pt;height:19.8pt" o:ole="">
            <v:imagedata r:id="rId324" o:title=""/>
          </v:shape>
          <o:OLEObject Type="Embed" ProgID="Equation.DSMT4" ShapeID="_x0000_i1181" DrawAspect="Content" ObjectID="_1693087342" r:id="rId325"/>
        </w:object>
      </w:r>
    </w:p>
    <w:p w14:paraId="4DE06389" w14:textId="6B6626BB" w:rsidR="00C65620" w:rsidRDefault="00143766" w:rsidP="0033789D">
      <w:pPr>
        <w:ind w:left="360"/>
      </w:pPr>
      <w:r w:rsidRPr="008F30D0">
        <w:rPr>
          <w:position w:val="-4"/>
        </w:rPr>
        <w:object w:dxaOrig="180" w:dyaOrig="200" w14:anchorId="1488EA7F">
          <v:shape id="_x0000_i1182" type="#_x0000_t75" style="width:9pt;height:10.2pt" o:ole="">
            <v:imagedata r:id="rId313" o:title=""/>
          </v:shape>
          <o:OLEObject Type="Embed" ProgID="Equation.DSMT4" ShapeID="_x0000_i1182" DrawAspect="Content" ObjectID="_1693087343" r:id="rId326"/>
        </w:object>
      </w:r>
      <w:r>
        <w:t xml:space="preserve"> hàm số</w:t>
      </w:r>
      <w:r w:rsidR="001B7FFC">
        <w:t xml:space="preserve"> </w:t>
      </w:r>
      <w:r w:rsidR="001B7FFC" w:rsidRPr="008F30D0">
        <w:rPr>
          <w:position w:val="-26"/>
        </w:rPr>
        <w:object w:dxaOrig="1900" w:dyaOrig="680" w14:anchorId="1599E126">
          <v:shape id="_x0000_i1183" type="#_x0000_t75" style="width:94.8pt;height:34.2pt" o:ole="">
            <v:imagedata r:id="rId327" o:title=""/>
          </v:shape>
          <o:OLEObject Type="Embed" ProgID="Equation.DSMT4" ShapeID="_x0000_i1183" DrawAspect="Content" ObjectID="_1693087344" r:id="rId328"/>
        </w:object>
      </w:r>
      <w:r w:rsidR="001B7FFC">
        <w:t xml:space="preserve"> liên tục trên miền suy rộng </w:t>
      </w:r>
    </w:p>
    <w:p w14:paraId="48E8CAD8" w14:textId="10F06C5B" w:rsidR="007D7DE7" w:rsidRDefault="009C7F06" w:rsidP="0033789D">
      <w:pPr>
        <w:ind w:left="360"/>
      </w:pPr>
      <w:r w:rsidRPr="008F30D0">
        <w:rPr>
          <w:position w:val="-4"/>
        </w:rPr>
        <w:object w:dxaOrig="180" w:dyaOrig="200" w14:anchorId="3C935EFD">
          <v:shape id="_x0000_i1184" type="#_x0000_t75" style="width:9pt;height:10.2pt" o:ole="">
            <v:imagedata r:id="rId329" o:title=""/>
          </v:shape>
          <o:OLEObject Type="Embed" ProgID="Equation.DSMT4" ShapeID="_x0000_i1184" DrawAspect="Content" ObjectID="_1693087345" r:id="rId330"/>
        </w:object>
      </w:r>
      <w:r>
        <w:t xml:space="preserve"> tích phân : </w:t>
      </w:r>
      <w:r w:rsidRPr="008F30D0">
        <w:rPr>
          <w:position w:val="-36"/>
        </w:rPr>
        <w:object w:dxaOrig="1240" w:dyaOrig="840" w14:anchorId="7FB55790">
          <v:shape id="_x0000_i1185" type="#_x0000_t75" style="width:61.8pt;height:42pt" o:ole="">
            <v:imagedata r:id="rId289" o:title=""/>
          </v:shape>
          <o:OLEObject Type="Embed" ProgID="Equation.DSMT4" ShapeID="_x0000_i1185" DrawAspect="Content" ObjectID="_1693087346" r:id="rId331"/>
        </w:object>
      </w:r>
      <w:r>
        <w:t xml:space="preserve"> hội tụ đều (đã chứng minh ở trước ) </w:t>
      </w:r>
    </w:p>
    <w:p w14:paraId="727997A0" w14:textId="09886237" w:rsidR="009C7F06" w:rsidRDefault="009C7F06" w:rsidP="0033789D">
      <w:pPr>
        <w:ind w:left="360"/>
      </w:pPr>
      <w:r>
        <w:t xml:space="preserve">Thế nên tích phân </w:t>
      </w:r>
      <w:r w:rsidRPr="00C65620">
        <w:rPr>
          <w:position w:val="-36"/>
        </w:rPr>
        <w:object w:dxaOrig="2040" w:dyaOrig="840" w14:anchorId="1947E0E8">
          <v:shape id="_x0000_i1186" type="#_x0000_t75" style="width:102pt;height:42pt" o:ole="">
            <v:imagedata r:id="rId309" o:title=""/>
          </v:shape>
          <o:OLEObject Type="Embed" ProgID="Equation.DSMT4" ShapeID="_x0000_i1186" DrawAspect="Content" ObjectID="_1693087347" r:id="rId332"/>
        </w:object>
      </w:r>
      <w:r>
        <w:t xml:space="preserve"> liên tục trên </w:t>
      </w:r>
      <w:r w:rsidR="00056EA1" w:rsidRPr="008F30D0">
        <w:rPr>
          <w:position w:val="-14"/>
        </w:rPr>
        <w:object w:dxaOrig="620" w:dyaOrig="400" w14:anchorId="643B9A47">
          <v:shape id="_x0000_i1187" type="#_x0000_t75" style="width:31.2pt;height:19.8pt" o:ole="">
            <v:imagedata r:id="rId333" o:title=""/>
          </v:shape>
          <o:OLEObject Type="Embed" ProgID="Equation.DSMT4" ShapeID="_x0000_i1187" DrawAspect="Content" ObjectID="_1693087348" r:id="rId334"/>
        </w:object>
      </w:r>
    </w:p>
    <w:p w14:paraId="502C9532" w14:textId="488126DF" w:rsidR="00056EA1" w:rsidRDefault="00056EA1" w:rsidP="0033789D">
      <w:pPr>
        <w:ind w:left="360"/>
      </w:pPr>
      <w:r>
        <w:lastRenderedPageBreak/>
        <w:t xml:space="preserve">Khi đó : </w:t>
      </w:r>
      <w:r w:rsidR="00BD77EE" w:rsidRPr="008F30D0">
        <w:rPr>
          <w:position w:val="-36"/>
        </w:rPr>
        <w:object w:dxaOrig="3840" w:dyaOrig="840" w14:anchorId="5785C616">
          <v:shape id="_x0000_i1188" type="#_x0000_t75" style="width:192pt;height:42pt" o:ole="">
            <v:imagedata r:id="rId335" o:title=""/>
          </v:shape>
          <o:OLEObject Type="Embed" ProgID="Equation.DSMT4" ShapeID="_x0000_i1188" DrawAspect="Content" ObjectID="_1693087349" r:id="rId336"/>
        </w:object>
      </w:r>
      <w:r w:rsidR="00BD77EE">
        <w:t>.</w:t>
      </w:r>
    </w:p>
    <w:p w14:paraId="1DBD19F9" w14:textId="57FAAE46" w:rsidR="00BD77EE" w:rsidRDefault="00BD77EE" w:rsidP="0033789D">
      <w:pPr>
        <w:ind w:left="360"/>
      </w:pPr>
      <w:r>
        <w:t xml:space="preserve">Problem 6: </w:t>
      </w:r>
      <w:r w:rsidR="00FA13AE">
        <w:t xml:space="preserve">tính tích phân : </w:t>
      </w:r>
      <w:r w:rsidR="00F05322" w:rsidRPr="008A1A6B">
        <w:rPr>
          <w:position w:val="-34"/>
        </w:rPr>
        <w:object w:dxaOrig="2520" w:dyaOrig="820" w14:anchorId="165EC8CB">
          <v:shape id="_x0000_i1189" type="#_x0000_t75" style="width:126pt;height:40.8pt" o:ole="">
            <v:imagedata r:id="rId337" o:title=""/>
          </v:shape>
          <o:OLEObject Type="Embed" ProgID="Equation.DSMT4" ShapeID="_x0000_i1189" DrawAspect="Content" ObjectID="_1693087350" r:id="rId338"/>
        </w:object>
      </w:r>
      <w:r w:rsidR="00F05322">
        <w:t xml:space="preserve"> .</w:t>
      </w:r>
    </w:p>
    <w:p w14:paraId="46FCA7A5" w14:textId="771447E2" w:rsidR="00F05322" w:rsidRDefault="00F05322" w:rsidP="0033789D">
      <w:pPr>
        <w:ind w:left="360"/>
      </w:pPr>
      <w:r>
        <w:t xml:space="preserve">Để xử lí tích </w:t>
      </w:r>
      <w:r w:rsidR="003570BC">
        <w:t>phân này , chúng ta sẽ sử dụng tính khả vi :</w:t>
      </w:r>
    </w:p>
    <w:p w14:paraId="6016AB07" w14:textId="1A00CDD4" w:rsidR="003570BC" w:rsidRDefault="003570BC" w:rsidP="0033789D">
      <w:pPr>
        <w:ind w:left="360"/>
      </w:pPr>
      <w:r>
        <w:t xml:space="preserve">Để chỉ ra hàm : </w:t>
      </w:r>
      <w:r w:rsidR="008F44FA" w:rsidRPr="008A1A6B">
        <w:rPr>
          <w:position w:val="-36"/>
        </w:rPr>
        <w:object w:dxaOrig="1980" w:dyaOrig="840" w14:anchorId="68F6CA4A">
          <v:shape id="_x0000_i1190" type="#_x0000_t75" style="width:99pt;height:42pt" o:ole="">
            <v:imagedata r:id="rId339" o:title=""/>
          </v:shape>
          <o:OLEObject Type="Embed" ProgID="Equation.DSMT4" ShapeID="_x0000_i1190" DrawAspect="Content" ObjectID="_1693087351" r:id="rId340"/>
        </w:object>
      </w:r>
      <w:r w:rsidR="008F44FA">
        <w:t xml:space="preserve"> khả vi với mọi </w:t>
      </w:r>
      <w:r w:rsidR="00C12D38" w:rsidRPr="008A1A6B">
        <w:rPr>
          <w:position w:val="-14"/>
        </w:rPr>
        <w:object w:dxaOrig="940" w:dyaOrig="400" w14:anchorId="69466CEA">
          <v:shape id="_x0000_i1191" type="#_x0000_t75" style="width:46.8pt;height:19.8pt" o:ole="">
            <v:imagedata r:id="rId341" o:title=""/>
          </v:shape>
          <o:OLEObject Type="Embed" ProgID="Equation.DSMT4" ShapeID="_x0000_i1191" DrawAspect="Content" ObjectID="_1693087352" r:id="rId342"/>
        </w:object>
      </w:r>
      <w:r w:rsidR="00C12D38">
        <w:t xml:space="preserve"> </w:t>
      </w:r>
      <w:r w:rsidR="008F44FA">
        <w:t xml:space="preserve">thì cần phải chỉ ra được 4 điều kiện sau : </w:t>
      </w:r>
    </w:p>
    <w:p w14:paraId="2BE4FA8F" w14:textId="0CB5696B" w:rsidR="00C12D38" w:rsidRDefault="00C12D38" w:rsidP="0033789D">
      <w:pPr>
        <w:ind w:left="360"/>
      </w:pPr>
      <w:r w:rsidRPr="008A1A6B">
        <w:rPr>
          <w:position w:val="-4"/>
        </w:rPr>
        <w:object w:dxaOrig="180" w:dyaOrig="200" w14:anchorId="597ACA83">
          <v:shape id="_x0000_i1192" type="#_x0000_t75" style="width:9pt;height:10.2pt" o:ole="">
            <v:imagedata r:id="rId343" o:title=""/>
          </v:shape>
          <o:OLEObject Type="Embed" ProgID="Equation.DSMT4" ShapeID="_x0000_i1192" DrawAspect="Content" ObjectID="_1693087353" r:id="rId344"/>
        </w:object>
      </w:r>
      <w:r w:rsidRPr="008A1A6B">
        <w:rPr>
          <w:position w:val="-14"/>
        </w:rPr>
        <w:object w:dxaOrig="800" w:dyaOrig="400" w14:anchorId="38369761">
          <v:shape id="_x0000_i1193" type="#_x0000_t75" style="width:40.2pt;height:19.8pt" o:ole="">
            <v:imagedata r:id="rId345" o:title=""/>
          </v:shape>
          <o:OLEObject Type="Embed" ProgID="Equation.DSMT4" ShapeID="_x0000_i1193" DrawAspect="Content" ObjectID="_1693087354" r:id="rId346"/>
        </w:object>
      </w:r>
      <w:r>
        <w:t xml:space="preserve"> liên tục trên miền suy rộng : </w:t>
      </w:r>
      <w:r w:rsidR="001B0CB7" w:rsidRPr="008A1A6B">
        <w:rPr>
          <w:position w:val="-14"/>
        </w:rPr>
        <w:object w:dxaOrig="1320" w:dyaOrig="400" w14:anchorId="078CAFAC">
          <v:shape id="_x0000_i1194" type="#_x0000_t75" style="width:66pt;height:19.8pt" o:ole="">
            <v:imagedata r:id="rId347" o:title=""/>
          </v:shape>
          <o:OLEObject Type="Embed" ProgID="Equation.DSMT4" ShapeID="_x0000_i1194" DrawAspect="Content" ObjectID="_1693087355" r:id="rId348"/>
        </w:object>
      </w:r>
    </w:p>
    <w:p w14:paraId="2699E399" w14:textId="17C7153C" w:rsidR="001B0CB7" w:rsidRDefault="001B0CB7" w:rsidP="001B0CB7">
      <w:pPr>
        <w:ind w:left="360"/>
      </w:pPr>
      <w:r w:rsidRPr="008A1A6B">
        <w:rPr>
          <w:position w:val="-4"/>
        </w:rPr>
        <w:object w:dxaOrig="180" w:dyaOrig="200" w14:anchorId="01925D89">
          <v:shape id="_x0000_i1195" type="#_x0000_t75" style="width:9pt;height:10.2pt" o:ole="">
            <v:imagedata r:id="rId349" o:title=""/>
          </v:shape>
          <o:OLEObject Type="Embed" ProgID="Equation.DSMT4" ShapeID="_x0000_i1195" DrawAspect="Content" ObjectID="_1693087356" r:id="rId350"/>
        </w:object>
      </w:r>
      <w:r w:rsidRPr="008A1A6B">
        <w:rPr>
          <w:position w:val="-16"/>
        </w:rPr>
        <w:object w:dxaOrig="300" w:dyaOrig="400" w14:anchorId="177C5E81">
          <v:shape id="_x0000_i1196" type="#_x0000_t75" style="width:15pt;height:19.8pt" o:ole="">
            <v:imagedata r:id="rId351" o:title=""/>
          </v:shape>
          <o:OLEObject Type="Embed" ProgID="Equation.DSMT4" ShapeID="_x0000_i1196" DrawAspect="Content" ObjectID="_1693087357" r:id="rId352"/>
        </w:object>
      </w:r>
      <w:r>
        <w:t xml:space="preserve"> liên tục trên miền suy rộng :</w:t>
      </w:r>
      <w:r w:rsidRPr="001B0CB7">
        <w:t xml:space="preserve"> </w:t>
      </w:r>
      <w:r w:rsidRPr="008A1A6B">
        <w:rPr>
          <w:position w:val="-14"/>
        </w:rPr>
        <w:object w:dxaOrig="1320" w:dyaOrig="400" w14:anchorId="44CF80A2">
          <v:shape id="_x0000_i1197" type="#_x0000_t75" style="width:66pt;height:19.8pt" o:ole="">
            <v:imagedata r:id="rId347" o:title=""/>
          </v:shape>
          <o:OLEObject Type="Embed" ProgID="Equation.DSMT4" ShapeID="_x0000_i1197" DrawAspect="Content" ObjectID="_1693087358" r:id="rId353"/>
        </w:object>
      </w:r>
    </w:p>
    <w:p w14:paraId="756CB396" w14:textId="19F41217" w:rsidR="00CA5BDF" w:rsidRDefault="007D1F3D" w:rsidP="00CA5BDF">
      <w:pPr>
        <w:ind w:left="360"/>
      </w:pPr>
      <w:r w:rsidRPr="008A1A6B">
        <w:rPr>
          <w:position w:val="-36"/>
        </w:rPr>
        <w:object w:dxaOrig="1380" w:dyaOrig="840" w14:anchorId="2DD53420">
          <v:shape id="_x0000_i1198" type="#_x0000_t75" style="width:69pt;height:42pt" o:ole="">
            <v:imagedata r:id="rId354" o:title=""/>
          </v:shape>
          <o:OLEObject Type="Embed" ProgID="Equation.DSMT4" ShapeID="_x0000_i1198" DrawAspect="Content" ObjectID="_1693087359" r:id="rId355"/>
        </w:object>
      </w:r>
      <w:r>
        <w:t xml:space="preserve"> hội tụ thường </w:t>
      </w:r>
      <w:r w:rsidRPr="008A1A6B">
        <w:rPr>
          <w:position w:val="-6"/>
        </w:rPr>
        <w:object w:dxaOrig="300" w:dyaOrig="220" w14:anchorId="40A86697">
          <v:shape id="_x0000_i1199" type="#_x0000_t75" style="width:15pt;height:10.8pt" o:ole="">
            <v:imagedata r:id="rId356" o:title=""/>
          </v:shape>
          <o:OLEObject Type="Embed" ProgID="Equation.DSMT4" ShapeID="_x0000_i1199" DrawAspect="Content" ObjectID="_1693087360" r:id="rId357"/>
        </w:object>
      </w:r>
      <w:r>
        <w:t xml:space="preserve"> cần chỉ ra được </w:t>
      </w:r>
      <w:r w:rsidRPr="008A1A6B">
        <w:rPr>
          <w:position w:val="-36"/>
        </w:rPr>
        <w:object w:dxaOrig="1280" w:dyaOrig="840" w14:anchorId="0AFAA8BA">
          <v:shape id="_x0000_i1200" type="#_x0000_t75" style="width:64.2pt;height:42pt" o:ole="">
            <v:imagedata r:id="rId358" o:title=""/>
          </v:shape>
          <o:OLEObject Type="Embed" ProgID="Equation.DSMT4" ShapeID="_x0000_i1200" DrawAspect="Content" ObjectID="_1693087361" r:id="rId359"/>
        </w:object>
      </w:r>
      <w:r>
        <w:t xml:space="preserve"> hội tụ đều </w:t>
      </w:r>
    </w:p>
    <w:p w14:paraId="4366BC7F" w14:textId="738850DE" w:rsidR="007D1F3D" w:rsidRDefault="00196E32" w:rsidP="00CA5BDF">
      <w:pPr>
        <w:ind w:left="360"/>
      </w:pPr>
      <w:r w:rsidRPr="008A1A6B">
        <w:rPr>
          <w:position w:val="-36"/>
        </w:rPr>
        <w:object w:dxaOrig="859" w:dyaOrig="840" w14:anchorId="4BDF5DD9">
          <v:shape id="_x0000_i1201" type="#_x0000_t75" style="width:43.2pt;height:42pt" o:ole="">
            <v:imagedata r:id="rId360" o:title=""/>
          </v:shape>
          <o:OLEObject Type="Embed" ProgID="Equation.DSMT4" ShapeID="_x0000_i1201" DrawAspect="Content" ObjectID="_1693087362" r:id="rId361"/>
        </w:object>
      </w:r>
      <w:r>
        <w:t xml:space="preserve"> hội tụ đều </w:t>
      </w:r>
    </w:p>
    <w:p w14:paraId="4F9343FE" w14:textId="3E25BD2F" w:rsidR="00196E32" w:rsidRDefault="00196E32" w:rsidP="00CA5BDF">
      <w:pPr>
        <w:ind w:left="360"/>
      </w:pPr>
      <w:r>
        <w:t xml:space="preserve">Và khi </w:t>
      </w:r>
      <w:r w:rsidR="00555894" w:rsidRPr="008A1A6B">
        <w:rPr>
          <w:position w:val="-14"/>
        </w:rPr>
        <w:object w:dxaOrig="540" w:dyaOrig="400" w14:anchorId="778BAC52">
          <v:shape id="_x0000_i1202" type="#_x0000_t75" style="width:27pt;height:19.8pt" o:ole="">
            <v:imagedata r:id="rId362" o:title=""/>
          </v:shape>
          <o:OLEObject Type="Embed" ProgID="Equation.DSMT4" ShapeID="_x0000_i1202" DrawAspect="Content" ObjectID="_1693087363" r:id="rId363"/>
        </w:object>
      </w:r>
      <w:r w:rsidR="00555894">
        <w:t xml:space="preserve"> khả vi trên </w:t>
      </w:r>
      <w:r w:rsidR="00555894" w:rsidRPr="008A1A6B">
        <w:rPr>
          <w:position w:val="-14"/>
        </w:rPr>
        <w:object w:dxaOrig="560" w:dyaOrig="400" w14:anchorId="34AAFF87">
          <v:shape id="_x0000_i1203" type="#_x0000_t75" style="width:28.2pt;height:19.8pt" o:ole="">
            <v:imagedata r:id="rId364" o:title=""/>
          </v:shape>
          <o:OLEObject Type="Embed" ProgID="Equation.DSMT4" ShapeID="_x0000_i1203" DrawAspect="Content" ObjectID="_1693087364" r:id="rId365"/>
        </w:object>
      </w:r>
      <w:r w:rsidR="00555894">
        <w:t xml:space="preserve"> thì : </w:t>
      </w:r>
      <w:r w:rsidR="00555894" w:rsidRPr="008A1A6B">
        <w:rPr>
          <w:position w:val="-36"/>
        </w:rPr>
        <w:object w:dxaOrig="1520" w:dyaOrig="840" w14:anchorId="74318087">
          <v:shape id="_x0000_i1204" type="#_x0000_t75" style="width:76.2pt;height:42pt" o:ole="">
            <v:imagedata r:id="rId366" o:title=""/>
          </v:shape>
          <o:OLEObject Type="Embed" ProgID="Equation.DSMT4" ShapeID="_x0000_i1204" DrawAspect="Content" ObjectID="_1693087365" r:id="rId367"/>
        </w:object>
      </w:r>
    </w:p>
    <w:p w14:paraId="48D799FA" w14:textId="22A30A91" w:rsidR="00D101A8" w:rsidRDefault="0033186B" w:rsidP="00CA5BDF">
      <w:pPr>
        <w:ind w:left="360"/>
      </w:pPr>
      <w:r>
        <w:t xml:space="preserve">Xét miền suy rộng : </w:t>
      </w:r>
      <w:r w:rsidRPr="008A1A6B">
        <w:rPr>
          <w:position w:val="-14"/>
        </w:rPr>
        <w:object w:dxaOrig="2940" w:dyaOrig="400" w14:anchorId="45652544">
          <v:shape id="_x0000_i1205" type="#_x0000_t75" style="width:147pt;height:19.8pt" o:ole="">
            <v:imagedata r:id="rId368" o:title=""/>
          </v:shape>
          <o:OLEObject Type="Embed" ProgID="Equation.DSMT4" ShapeID="_x0000_i1205" DrawAspect="Content" ObjectID="_1693087366" r:id="rId369"/>
        </w:object>
      </w:r>
    </w:p>
    <w:p w14:paraId="63D9170B" w14:textId="176C8F2E" w:rsidR="0033186B" w:rsidRDefault="0033186B" w:rsidP="00CA5BDF">
      <w:pPr>
        <w:ind w:left="360"/>
      </w:pPr>
      <w:r>
        <w:t xml:space="preserve">Khi đó ta có những nhận xét sau : </w:t>
      </w:r>
    </w:p>
    <w:p w14:paraId="3ABDA7BC" w14:textId="41ECA660" w:rsidR="0033186B" w:rsidRDefault="00583FF8" w:rsidP="00CA5BDF">
      <w:pPr>
        <w:ind w:left="360"/>
      </w:pPr>
      <w:r w:rsidRPr="00583FF8">
        <w:rPr>
          <w:position w:val="-26"/>
        </w:rPr>
        <w:object w:dxaOrig="2380" w:dyaOrig="680" w14:anchorId="4648E91B">
          <v:shape id="_x0000_i1206" type="#_x0000_t75" style="width:118.8pt;height:34.2pt" o:ole="">
            <v:imagedata r:id="rId370" o:title=""/>
          </v:shape>
          <o:OLEObject Type="Embed" ProgID="Equation.DSMT4" ShapeID="_x0000_i1206" DrawAspect="Content" ObjectID="_1693087367" r:id="rId371"/>
        </w:object>
      </w:r>
      <w:r>
        <w:t xml:space="preserve"> liên tục trên </w:t>
      </w:r>
      <w:r w:rsidRPr="008A1A6B">
        <w:rPr>
          <w:position w:val="-4"/>
        </w:rPr>
        <w:object w:dxaOrig="260" w:dyaOrig="260" w14:anchorId="18D70383">
          <v:shape id="_x0000_i1207" type="#_x0000_t75" style="width:13.2pt;height:13.2pt" o:ole="">
            <v:imagedata r:id="rId372" o:title=""/>
          </v:shape>
          <o:OLEObject Type="Embed" ProgID="Equation.DSMT4" ShapeID="_x0000_i1207" DrawAspect="Content" ObjectID="_1693087368" r:id="rId373"/>
        </w:object>
      </w:r>
    </w:p>
    <w:p w14:paraId="2EB793B5" w14:textId="4280F871" w:rsidR="00583FF8" w:rsidRDefault="008D1331" w:rsidP="00CA5BDF">
      <w:pPr>
        <w:ind w:left="360"/>
      </w:pPr>
      <w:r w:rsidRPr="008A1A6B">
        <w:rPr>
          <w:position w:val="-46"/>
        </w:rPr>
        <w:object w:dxaOrig="2740" w:dyaOrig="840" w14:anchorId="1AF8F234">
          <v:shape id="_x0000_i1208" type="#_x0000_t75" style="width:136.8pt;height:42pt" o:ole="">
            <v:imagedata r:id="rId374" o:title=""/>
          </v:shape>
          <o:OLEObject Type="Embed" ProgID="Equation.DSMT4" ShapeID="_x0000_i1208" DrawAspect="Content" ObjectID="_1693087369" r:id="rId375"/>
        </w:object>
      </w:r>
      <w:r>
        <w:t xml:space="preserve"> liên tục trên </w:t>
      </w:r>
      <w:r w:rsidR="00721161" w:rsidRPr="008A1A6B">
        <w:rPr>
          <w:position w:val="-4"/>
        </w:rPr>
        <w:object w:dxaOrig="260" w:dyaOrig="260" w14:anchorId="702B6D2A">
          <v:shape id="_x0000_i1209" type="#_x0000_t75" style="width:13.2pt;height:13.2pt" o:ole="">
            <v:imagedata r:id="rId376" o:title=""/>
          </v:shape>
          <o:OLEObject Type="Embed" ProgID="Equation.DSMT4" ShapeID="_x0000_i1209" DrawAspect="Content" ObjectID="_1693087370" r:id="rId377"/>
        </w:object>
      </w:r>
    </w:p>
    <w:p w14:paraId="68C7CC6F" w14:textId="46510799" w:rsidR="00721161" w:rsidRDefault="00E67116" w:rsidP="00CA5BDF">
      <w:pPr>
        <w:ind w:left="360"/>
      </w:pPr>
      <w:r w:rsidRPr="008A1A6B">
        <w:rPr>
          <w:position w:val="-44"/>
        </w:rPr>
        <w:object w:dxaOrig="4520" w:dyaOrig="900" w14:anchorId="222338FE">
          <v:shape id="_x0000_i1210" type="#_x0000_t75" style="width:226.2pt;height:45pt" o:ole="">
            <v:imagedata r:id="rId378" o:title=""/>
          </v:shape>
          <o:OLEObject Type="Embed" ProgID="Equation.DSMT4" ShapeID="_x0000_i1210" DrawAspect="Content" ObjectID="_1693087371" r:id="rId379"/>
        </w:object>
      </w:r>
    </w:p>
    <w:p w14:paraId="0FEF30C5" w14:textId="45308C4F" w:rsidR="00555894" w:rsidRDefault="00AA03CE" w:rsidP="00CA5BDF">
      <w:pPr>
        <w:ind w:left="360"/>
      </w:pPr>
      <w:r>
        <w:lastRenderedPageBreak/>
        <w:t xml:space="preserve">Mặt khác : </w:t>
      </w:r>
      <w:r w:rsidR="00010D38" w:rsidRPr="008A1A6B">
        <w:rPr>
          <w:position w:val="-44"/>
        </w:rPr>
        <w:object w:dxaOrig="4520" w:dyaOrig="920" w14:anchorId="5CEF4756">
          <v:shape id="_x0000_i1211" type="#_x0000_t75" style="width:226.2pt;height:46.2pt" o:ole="">
            <v:imagedata r:id="rId380" o:title=""/>
          </v:shape>
          <o:OLEObject Type="Embed" ProgID="Equation.DSMT4" ShapeID="_x0000_i1211" DrawAspect="Content" ObjectID="_1693087372" r:id="rId381"/>
        </w:object>
      </w:r>
      <w:r w:rsidR="00010D38">
        <w:t xml:space="preserve"> ( tích phân hội tụ ) </w:t>
      </w:r>
    </w:p>
    <w:p w14:paraId="728389B0" w14:textId="11FDE5BF" w:rsidR="00010D38" w:rsidRDefault="00010D38" w:rsidP="00CA5BDF">
      <w:pPr>
        <w:ind w:left="360"/>
      </w:pPr>
      <w:r>
        <w:t xml:space="preserve">Như vậy tích phân </w:t>
      </w:r>
      <w:r w:rsidR="000044A1" w:rsidRPr="008A1A6B">
        <w:rPr>
          <w:position w:val="-34"/>
        </w:rPr>
        <w:object w:dxaOrig="1100" w:dyaOrig="820" w14:anchorId="0811E4D8">
          <v:shape id="_x0000_i1212" type="#_x0000_t75" style="width:55.2pt;height:40.8pt" o:ole="">
            <v:imagedata r:id="rId382" o:title=""/>
          </v:shape>
          <o:OLEObject Type="Embed" ProgID="Equation.DSMT4" ShapeID="_x0000_i1212" DrawAspect="Content" ObjectID="_1693087373" r:id="rId383"/>
        </w:object>
      </w:r>
      <w:r w:rsidR="000044A1">
        <w:t xml:space="preserve"> hội tụ đều ------&gt; </w:t>
      </w:r>
      <w:r w:rsidR="000044A1" w:rsidRPr="008A1A6B">
        <w:rPr>
          <w:position w:val="-34"/>
        </w:rPr>
        <w:object w:dxaOrig="1100" w:dyaOrig="820" w14:anchorId="2B9DBAE8">
          <v:shape id="_x0000_i1213" type="#_x0000_t75" style="width:55.2pt;height:40.8pt" o:ole="">
            <v:imagedata r:id="rId384" o:title=""/>
          </v:shape>
          <o:OLEObject Type="Embed" ProgID="Equation.DSMT4" ShapeID="_x0000_i1213" DrawAspect="Content" ObjectID="_1693087374" r:id="rId385"/>
        </w:object>
      </w:r>
      <w:r w:rsidR="000044A1">
        <w:t xml:space="preserve"> hội tụ thường </w:t>
      </w:r>
    </w:p>
    <w:p w14:paraId="546385F6" w14:textId="4E36A208" w:rsidR="000044A1" w:rsidRDefault="00613E78" w:rsidP="00CA5BDF">
      <w:pPr>
        <w:ind w:left="360"/>
      </w:pPr>
      <w:r w:rsidRPr="008A1A6B">
        <w:rPr>
          <w:position w:val="-46"/>
        </w:rPr>
        <w:object w:dxaOrig="5760" w:dyaOrig="940" w14:anchorId="15F9BC89">
          <v:shape id="_x0000_i1214" type="#_x0000_t75" style="width:4in;height:46.8pt" o:ole="">
            <v:imagedata r:id="rId386" o:title=""/>
          </v:shape>
          <o:OLEObject Type="Embed" ProgID="Equation.DSMT4" ShapeID="_x0000_i1214" DrawAspect="Content" ObjectID="_1693087375" r:id="rId387"/>
        </w:object>
      </w:r>
      <w:r>
        <w:t xml:space="preserve"> chứng minh tương tự như trên ta có được : </w:t>
      </w:r>
    </w:p>
    <w:p w14:paraId="70F3A610" w14:textId="69D083F4" w:rsidR="00613E78" w:rsidRDefault="00FF2D42" w:rsidP="00CA5BDF">
      <w:pPr>
        <w:ind w:left="360"/>
      </w:pPr>
      <w:r w:rsidRPr="008A1A6B">
        <w:rPr>
          <w:position w:val="-34"/>
        </w:rPr>
        <w:object w:dxaOrig="800" w:dyaOrig="820" w14:anchorId="0B0B8251">
          <v:shape id="_x0000_i1215" type="#_x0000_t75" style="width:40.2pt;height:40.8pt" o:ole="">
            <v:imagedata r:id="rId388" o:title=""/>
          </v:shape>
          <o:OLEObject Type="Embed" ProgID="Equation.DSMT4" ShapeID="_x0000_i1215" DrawAspect="Content" ObjectID="_1693087376" r:id="rId389"/>
        </w:object>
      </w:r>
      <w:r>
        <w:t xml:space="preserve"> hội tụ đều </w:t>
      </w:r>
    </w:p>
    <w:p w14:paraId="7F6309DE" w14:textId="1EAC3AE5" w:rsidR="00485F1D" w:rsidRDefault="00485F1D" w:rsidP="00CA5BDF">
      <w:pPr>
        <w:ind w:left="360"/>
      </w:pPr>
      <w:r>
        <w:t xml:space="preserve">Khi đó ta có được : </w:t>
      </w:r>
    </w:p>
    <w:p w14:paraId="505C24C1" w14:textId="27E98953" w:rsidR="00485F1D" w:rsidRDefault="0095764A" w:rsidP="00CA5BDF">
      <w:pPr>
        <w:ind w:left="360"/>
      </w:pPr>
      <w:r w:rsidRPr="008A1A6B">
        <w:rPr>
          <w:position w:val="-48"/>
        </w:rPr>
        <w:object w:dxaOrig="8260" w:dyaOrig="999" w14:anchorId="45E24090">
          <v:shape id="_x0000_i1216" type="#_x0000_t75" style="width:412.8pt;height:49.8pt" o:ole="">
            <v:imagedata r:id="rId390" o:title=""/>
          </v:shape>
          <o:OLEObject Type="Embed" ProgID="Equation.DSMT4" ShapeID="_x0000_i1216" DrawAspect="Content" ObjectID="_1693087377" r:id="rId391"/>
        </w:object>
      </w:r>
    </w:p>
    <w:p w14:paraId="58E04892" w14:textId="7D37EFEA" w:rsidR="00886AA5" w:rsidRDefault="003A2034" w:rsidP="00CA5BDF">
      <w:pPr>
        <w:ind w:left="360"/>
      </w:pPr>
      <w:r w:rsidRPr="008A1A6B">
        <w:rPr>
          <w:position w:val="-32"/>
        </w:rPr>
        <w:object w:dxaOrig="8020" w:dyaOrig="740" w14:anchorId="78D14587">
          <v:shape id="_x0000_i1217" type="#_x0000_t75" style="width:400.8pt;height:37.2pt" o:ole="">
            <v:imagedata r:id="rId392" o:title=""/>
          </v:shape>
          <o:OLEObject Type="Embed" ProgID="Equation.DSMT4" ShapeID="_x0000_i1217" DrawAspect="Content" ObjectID="_1693087378" r:id="rId393"/>
        </w:object>
      </w:r>
    </w:p>
    <w:p w14:paraId="013A1F6A" w14:textId="7BB76237" w:rsidR="00886AA5" w:rsidRDefault="005A71F7" w:rsidP="00CA5BDF">
      <w:pPr>
        <w:ind w:left="360"/>
      </w:pPr>
      <w:r w:rsidRPr="008A1A6B">
        <w:rPr>
          <w:position w:val="-40"/>
        </w:rPr>
        <w:object w:dxaOrig="10020" w:dyaOrig="920" w14:anchorId="4106C394">
          <v:shape id="_x0000_i1218" type="#_x0000_t75" style="width:479.4pt;height:43.8pt" o:ole="">
            <v:imagedata r:id="rId394" o:title=""/>
          </v:shape>
          <o:OLEObject Type="Embed" ProgID="Equation.DSMT4" ShapeID="_x0000_i1218" DrawAspect="Content" ObjectID="_1693087379" r:id="rId395"/>
        </w:object>
      </w:r>
    </w:p>
    <w:p w14:paraId="453FCEBE" w14:textId="36C4E6C5" w:rsidR="001A3567" w:rsidRDefault="001A3567" w:rsidP="00CA5BDF">
      <w:pPr>
        <w:ind w:left="360"/>
      </w:pPr>
      <w:r w:rsidRPr="008A1A6B">
        <w:rPr>
          <w:position w:val="-28"/>
        </w:rPr>
        <w:object w:dxaOrig="3820" w:dyaOrig="680" w14:anchorId="3E118090">
          <v:shape id="_x0000_i1219" type="#_x0000_t75" style="width:190.8pt;height:34.2pt" o:ole="">
            <v:imagedata r:id="rId396" o:title=""/>
          </v:shape>
          <o:OLEObject Type="Embed" ProgID="Equation.DSMT4" ShapeID="_x0000_i1219" DrawAspect="Content" ObjectID="_1693087380" r:id="rId397"/>
        </w:object>
      </w:r>
    </w:p>
    <w:p w14:paraId="3AD5D368" w14:textId="0C696F7B" w:rsidR="001A3567" w:rsidRDefault="001A3567" w:rsidP="00CA5BDF">
      <w:pPr>
        <w:ind w:left="360"/>
      </w:pPr>
      <w:r>
        <w:t xml:space="preserve">Mặt khác : </w:t>
      </w:r>
    </w:p>
    <w:p w14:paraId="43E683B2" w14:textId="68950377" w:rsidR="001A3567" w:rsidRDefault="004D3265" w:rsidP="00CA5BDF">
      <w:pPr>
        <w:ind w:left="360"/>
      </w:pPr>
      <w:r w:rsidRPr="008A1A6B">
        <w:rPr>
          <w:position w:val="-34"/>
        </w:rPr>
        <w:object w:dxaOrig="4800" w:dyaOrig="840" w14:anchorId="79709830">
          <v:shape id="_x0000_i1220" type="#_x0000_t75" style="width:240pt;height:42pt" o:ole="">
            <v:imagedata r:id="rId398" o:title=""/>
          </v:shape>
          <o:OLEObject Type="Embed" ProgID="Equation.DSMT4" ShapeID="_x0000_i1220" DrawAspect="Content" ObjectID="_1693087381" r:id="rId399"/>
        </w:object>
      </w:r>
      <w:r>
        <w:t xml:space="preserve"> nên </w:t>
      </w:r>
      <w:r w:rsidR="00347493" w:rsidRPr="008A1A6B">
        <w:rPr>
          <w:position w:val="-6"/>
        </w:rPr>
        <w:object w:dxaOrig="600" w:dyaOrig="279" w14:anchorId="7759FC11">
          <v:shape id="_x0000_i1221" type="#_x0000_t75" style="width:30pt;height:13.8pt" o:ole="">
            <v:imagedata r:id="rId400" o:title=""/>
          </v:shape>
          <o:OLEObject Type="Embed" ProgID="Equation.DSMT4" ShapeID="_x0000_i1221" DrawAspect="Content" ObjectID="_1693087382" r:id="rId401"/>
        </w:object>
      </w:r>
    </w:p>
    <w:p w14:paraId="37B2D0C9" w14:textId="3E18E0A3" w:rsidR="00347493" w:rsidRDefault="00347493" w:rsidP="00CA5BDF">
      <w:pPr>
        <w:ind w:left="360"/>
      </w:pPr>
      <w:r>
        <w:t xml:space="preserve">Từ đó suy ra : </w:t>
      </w:r>
      <w:r w:rsidRPr="008A1A6B">
        <w:rPr>
          <w:position w:val="-28"/>
        </w:rPr>
        <w:object w:dxaOrig="1980" w:dyaOrig="680" w14:anchorId="114B4065">
          <v:shape id="_x0000_i1222" type="#_x0000_t75" style="width:99pt;height:34.2pt" o:ole="">
            <v:imagedata r:id="rId402" o:title=""/>
          </v:shape>
          <o:OLEObject Type="Embed" ProgID="Equation.DSMT4" ShapeID="_x0000_i1222" DrawAspect="Content" ObjectID="_1693087383" r:id="rId403"/>
        </w:object>
      </w:r>
    </w:p>
    <w:p w14:paraId="5B6EA0FC" w14:textId="3E4FF301" w:rsidR="00176242" w:rsidRDefault="00176242" w:rsidP="00CA5BDF">
      <w:pPr>
        <w:ind w:left="360"/>
      </w:pPr>
      <w:r>
        <w:lastRenderedPageBreak/>
        <w:t xml:space="preserve">Problem 7 : </w:t>
      </w:r>
      <w:r w:rsidR="007033D6" w:rsidRPr="008A1A6B">
        <w:rPr>
          <w:position w:val="-36"/>
        </w:rPr>
        <w:object w:dxaOrig="2720" w:dyaOrig="840" w14:anchorId="643A1A73">
          <v:shape id="_x0000_i1223" type="#_x0000_t75" style="width:136.2pt;height:42pt" o:ole="">
            <v:imagedata r:id="rId404" o:title=""/>
          </v:shape>
          <o:OLEObject Type="Embed" ProgID="Equation.DSMT4" ShapeID="_x0000_i1223" DrawAspect="Content" ObjectID="_1693087384" r:id="rId405"/>
        </w:object>
      </w:r>
    </w:p>
    <w:p w14:paraId="1C2A3AD7" w14:textId="3F522D31" w:rsidR="00EF36AD" w:rsidRDefault="00EF36AD" w:rsidP="00CA5BDF">
      <w:pPr>
        <w:ind w:left="360"/>
      </w:pPr>
      <w:r>
        <w:t xml:space="preserve">Bài này tớ dùng khả tích nhé ! </w:t>
      </w:r>
    </w:p>
    <w:p w14:paraId="6F9D6D25" w14:textId="77777777" w:rsidR="00CB6CC2" w:rsidRDefault="00EF36AD" w:rsidP="00CA5BDF">
      <w:pPr>
        <w:ind w:left="360"/>
        <w:rPr>
          <w:position w:val="-36"/>
        </w:rPr>
      </w:pPr>
      <w:r>
        <w:t xml:space="preserve">Để áp dụng được tính khả tích </w:t>
      </w:r>
      <w:r w:rsidR="00C3581D">
        <w:t xml:space="preserve">cho bài toán : </w:t>
      </w:r>
      <w:r w:rsidR="00A2546A" w:rsidRPr="008A1A6B">
        <w:rPr>
          <w:position w:val="-36"/>
        </w:rPr>
        <w:object w:dxaOrig="2040" w:dyaOrig="840" w14:anchorId="2EB4EBB0">
          <v:shape id="_x0000_i1224" type="#_x0000_t75" style="width:102pt;height:42pt" o:ole="">
            <v:imagedata r:id="rId406" o:title=""/>
          </v:shape>
          <o:OLEObject Type="Embed" ProgID="Equation.DSMT4" ShapeID="_x0000_i1224" DrawAspect="Content" ObjectID="_1693087385" r:id="rId407"/>
        </w:object>
      </w:r>
      <w:r w:rsidR="00A2546A">
        <w:t xml:space="preserve"> trong đó : </w:t>
      </w:r>
      <w:r w:rsidR="00CB6CC2" w:rsidRPr="008A1A6B">
        <w:rPr>
          <w:position w:val="-36"/>
        </w:rPr>
        <w:object w:dxaOrig="2120" w:dyaOrig="840" w14:anchorId="2B10B30F">
          <v:shape id="_x0000_i1225" type="#_x0000_t75" style="width:106.2pt;height:42pt" o:ole="">
            <v:imagedata r:id="rId408" o:title=""/>
          </v:shape>
          <o:OLEObject Type="Embed" ProgID="Equation.DSMT4" ShapeID="_x0000_i1225" DrawAspect="Content" ObjectID="_1693087386" r:id="rId409"/>
        </w:object>
      </w:r>
    </w:p>
    <w:p w14:paraId="51EBB424" w14:textId="134E8DEB" w:rsidR="00B120A8" w:rsidRDefault="00B120A8" w:rsidP="00CA5BDF">
      <w:pPr>
        <w:ind w:left="360"/>
      </w:pPr>
      <w:r>
        <w:t>Định lí này rất khó chịu ! Theo tôi là dễ nhầm nhất trong 3 loại liên tục , khả vi , khả tích vì nó có hai chiều . Ở đây tôi trình bày chiều 1 :</w:t>
      </w:r>
    </w:p>
    <w:p w14:paraId="4E9C8372" w14:textId="5F2A9009" w:rsidR="00EF36AD" w:rsidRDefault="00CB6CC2" w:rsidP="00CA5BDF">
      <w:pPr>
        <w:ind w:left="360"/>
      </w:pPr>
      <w:r>
        <w:t>C</w:t>
      </w:r>
      <w:r w:rsidR="00EF36AD">
        <w:t xml:space="preserve">ần chỉ ra được : </w:t>
      </w:r>
    </w:p>
    <w:p w14:paraId="6884AC34" w14:textId="282BC5BD" w:rsidR="0076624B" w:rsidRDefault="0076624B" w:rsidP="0076624B">
      <w:pPr>
        <w:ind w:left="360"/>
      </w:pPr>
      <w:r w:rsidRPr="008F30D0">
        <w:rPr>
          <w:position w:val="-4"/>
        </w:rPr>
        <w:object w:dxaOrig="180" w:dyaOrig="200" w14:anchorId="787B3A8D">
          <v:shape id="_x0000_i1226" type="#_x0000_t75" style="width:9pt;height:10.2pt" o:ole="">
            <v:imagedata r:id="rId313" o:title=""/>
          </v:shape>
          <o:OLEObject Type="Embed" ProgID="Equation.DSMT4" ShapeID="_x0000_i1226" DrawAspect="Content" ObjectID="_1693087387" r:id="rId410"/>
        </w:object>
      </w:r>
      <w:r>
        <w:t xml:space="preserve"> hàm số : </w:t>
      </w:r>
      <w:r w:rsidR="00CB6CC2" w:rsidRPr="008F30D0">
        <w:rPr>
          <w:position w:val="-14"/>
        </w:rPr>
        <w:object w:dxaOrig="760" w:dyaOrig="400" w14:anchorId="2A8223C4">
          <v:shape id="_x0000_i1227" type="#_x0000_t75" style="width:38.4pt;height:19.8pt" o:ole="">
            <v:imagedata r:id="rId411" o:title=""/>
          </v:shape>
          <o:OLEObject Type="Embed" ProgID="Equation.DSMT4" ShapeID="_x0000_i1227" DrawAspect="Content" ObjectID="_1693087388" r:id="rId412"/>
        </w:object>
      </w:r>
      <w:r>
        <w:t xml:space="preserve"> liên tục trên miền </w:t>
      </w:r>
      <w:r w:rsidR="00A4655D">
        <w:t xml:space="preserve">chữ nhật </w:t>
      </w:r>
      <w:r w:rsidR="00D6241F" w:rsidRPr="008F30D0">
        <w:rPr>
          <w:position w:val="-14"/>
        </w:rPr>
        <w:object w:dxaOrig="1320" w:dyaOrig="400" w14:anchorId="5DA2E972">
          <v:shape id="_x0000_i1228" type="#_x0000_t75" style="width:66.6pt;height:19.8pt" o:ole="">
            <v:imagedata r:id="rId413" o:title=""/>
          </v:shape>
          <o:OLEObject Type="Embed" ProgID="Equation.DSMT4" ShapeID="_x0000_i1228" DrawAspect="Content" ObjectID="_1693087389" r:id="rId414"/>
        </w:object>
      </w:r>
    </w:p>
    <w:p w14:paraId="44CF436C" w14:textId="07821B63" w:rsidR="0076624B" w:rsidRDefault="0076624B" w:rsidP="0076624B">
      <w:pPr>
        <w:ind w:left="360"/>
      </w:pPr>
      <w:r w:rsidRPr="008F30D0">
        <w:rPr>
          <w:position w:val="-4"/>
        </w:rPr>
        <w:object w:dxaOrig="180" w:dyaOrig="200" w14:anchorId="4DE2B30C">
          <v:shape id="_x0000_i1229" type="#_x0000_t75" style="width:9pt;height:10.2pt" o:ole="">
            <v:imagedata r:id="rId319" o:title=""/>
          </v:shape>
          <o:OLEObject Type="Embed" ProgID="Equation.DSMT4" ShapeID="_x0000_i1229" DrawAspect="Content" ObjectID="_1693087390" r:id="rId415"/>
        </w:object>
      </w:r>
      <w:r>
        <w:t xml:space="preserve"> tích phân </w:t>
      </w:r>
      <w:r w:rsidR="00D6241F" w:rsidRPr="00D6241F">
        <w:rPr>
          <w:position w:val="-36"/>
        </w:rPr>
        <w:object w:dxaOrig="1120" w:dyaOrig="840" w14:anchorId="0CFBBE23">
          <v:shape id="_x0000_i1230" type="#_x0000_t75" style="width:56.4pt;height:41.4pt" o:ole="">
            <v:imagedata r:id="rId416" o:title=""/>
          </v:shape>
          <o:OLEObject Type="Embed" ProgID="Equation.DSMT4" ShapeID="_x0000_i1230" DrawAspect="Content" ObjectID="_1693087391" r:id="rId417"/>
        </w:object>
      </w:r>
      <w:r>
        <w:t xml:space="preserve"> hội tụ đều trên miền </w:t>
      </w:r>
      <w:r w:rsidR="00A4655D">
        <w:t>chữ nhật</w:t>
      </w:r>
      <w:r>
        <w:t xml:space="preserve"> </w:t>
      </w:r>
      <w:r w:rsidR="00D6241F" w:rsidRPr="008F30D0">
        <w:rPr>
          <w:position w:val="-14"/>
        </w:rPr>
        <w:object w:dxaOrig="1320" w:dyaOrig="400" w14:anchorId="30B9F1F9">
          <v:shape id="_x0000_i1231" type="#_x0000_t75" style="width:66.6pt;height:19.8pt" o:ole="">
            <v:imagedata r:id="rId418" o:title=""/>
          </v:shape>
          <o:OLEObject Type="Embed" ProgID="Equation.DSMT4" ShapeID="_x0000_i1231" DrawAspect="Content" ObjectID="_1693087392" r:id="rId419"/>
        </w:object>
      </w:r>
    </w:p>
    <w:p w14:paraId="256166AE" w14:textId="5FF972F0" w:rsidR="00A4655D" w:rsidRDefault="00A4655D" w:rsidP="0076624B">
      <w:pPr>
        <w:ind w:left="360"/>
      </w:pPr>
      <w:r>
        <w:t xml:space="preserve">Ta có : </w:t>
      </w:r>
      <w:r w:rsidR="00D6241F" w:rsidRPr="00A225CE">
        <w:rPr>
          <w:position w:val="-38"/>
        </w:rPr>
        <w:object w:dxaOrig="5340" w:dyaOrig="880" w14:anchorId="1F978126">
          <v:shape id="_x0000_i1232" type="#_x0000_t75" style="width:267pt;height:43.8pt" o:ole="">
            <v:imagedata r:id="rId420" o:title=""/>
          </v:shape>
          <o:OLEObject Type="Embed" ProgID="Equation.DSMT4" ShapeID="_x0000_i1232" DrawAspect="Content" ObjectID="_1693087393" r:id="rId421"/>
        </w:object>
      </w:r>
    </w:p>
    <w:p w14:paraId="01169614" w14:textId="0F4E9F83" w:rsidR="00EF36AD" w:rsidRDefault="0076624B" w:rsidP="00CA5BDF">
      <w:pPr>
        <w:ind w:left="360"/>
      </w:pPr>
      <w:r>
        <w:t>Xét miền</w:t>
      </w:r>
      <w:r w:rsidR="00A4655D">
        <w:t xml:space="preserve"> chữ nhật </w:t>
      </w:r>
      <w:r>
        <w:t xml:space="preserve">: </w:t>
      </w:r>
      <w:r w:rsidR="002319FA" w:rsidRPr="008A1A6B">
        <w:rPr>
          <w:position w:val="-14"/>
        </w:rPr>
        <w:object w:dxaOrig="4959" w:dyaOrig="400" w14:anchorId="41640E4E">
          <v:shape id="_x0000_i1233" type="#_x0000_t75" style="width:247.8pt;height:19.8pt" o:ole="">
            <v:imagedata r:id="rId422" o:title=""/>
          </v:shape>
          <o:OLEObject Type="Embed" ProgID="Equation.DSMT4" ShapeID="_x0000_i1233" DrawAspect="Content" ObjectID="_1693087394" r:id="rId423"/>
        </w:object>
      </w:r>
      <w:r w:rsidR="009642A8">
        <w:t xml:space="preserve"> đối với hàm số : </w:t>
      </w:r>
    </w:p>
    <w:p w14:paraId="44680F13" w14:textId="086E796A" w:rsidR="005A4AA5" w:rsidRDefault="00E707C3" w:rsidP="00CA5BDF">
      <w:pPr>
        <w:ind w:left="360"/>
      </w:pPr>
      <w:r w:rsidRPr="00E707C3">
        <w:rPr>
          <w:position w:val="-14"/>
        </w:rPr>
        <w:object w:dxaOrig="1400" w:dyaOrig="440" w14:anchorId="10B0F555">
          <v:shape id="_x0000_i1234" type="#_x0000_t75" style="width:70.2pt;height:22.2pt" o:ole="">
            <v:imagedata r:id="rId424" o:title=""/>
          </v:shape>
          <o:OLEObject Type="Embed" ProgID="Equation.DSMT4" ShapeID="_x0000_i1234" DrawAspect="Content" ObjectID="_1693087395" r:id="rId425"/>
        </w:object>
      </w:r>
      <w:r w:rsidR="008368A3">
        <w:t xml:space="preserve">ta có các nhận xét sau : </w:t>
      </w:r>
    </w:p>
    <w:p w14:paraId="5FDB38BA" w14:textId="5552C779" w:rsidR="008368A3" w:rsidRDefault="006C037E" w:rsidP="00CA5BDF">
      <w:pPr>
        <w:ind w:left="360"/>
      </w:pPr>
      <w:r w:rsidRPr="008A1A6B">
        <w:rPr>
          <w:position w:val="-14"/>
        </w:rPr>
        <w:object w:dxaOrig="859" w:dyaOrig="400" w14:anchorId="5F12DC5B">
          <v:shape id="_x0000_i1235" type="#_x0000_t75" style="width:43.2pt;height:19.8pt" o:ole="">
            <v:imagedata r:id="rId426" o:title=""/>
          </v:shape>
          <o:OLEObject Type="Embed" ProgID="Equation.DSMT4" ShapeID="_x0000_i1235" DrawAspect="Content" ObjectID="_1693087396" r:id="rId427"/>
        </w:object>
      </w:r>
      <w:r w:rsidR="00C44D04">
        <w:t xml:space="preserve"> liên tục trên </w:t>
      </w:r>
      <w:r w:rsidR="00D6241F" w:rsidRPr="00D6241F">
        <w:rPr>
          <w:position w:val="-4"/>
        </w:rPr>
        <w:object w:dxaOrig="260" w:dyaOrig="260" w14:anchorId="0739ED0F">
          <v:shape id="_x0000_i1236" type="#_x0000_t75" style="width:13.2pt;height:12.6pt" o:ole="">
            <v:imagedata r:id="rId428" o:title=""/>
          </v:shape>
          <o:OLEObject Type="Embed" ProgID="Equation.DSMT4" ShapeID="_x0000_i1236" DrawAspect="Content" ObjectID="_1693087397" r:id="rId429"/>
        </w:object>
      </w:r>
      <w:r w:rsidR="00A9551F">
        <w:t xml:space="preserve"> </w:t>
      </w:r>
    </w:p>
    <w:p w14:paraId="0A51E9C8" w14:textId="3AD46443" w:rsidR="002950C9" w:rsidRDefault="002319FA" w:rsidP="00D6241F">
      <w:pPr>
        <w:ind w:left="360"/>
      </w:pPr>
      <w:r w:rsidRPr="002319FA">
        <w:rPr>
          <w:position w:val="-16"/>
        </w:rPr>
        <w:object w:dxaOrig="3040" w:dyaOrig="460" w14:anchorId="21B73688">
          <v:shape id="_x0000_i1237" type="#_x0000_t75" style="width:151.8pt;height:22.8pt" o:ole="">
            <v:imagedata r:id="rId430" o:title=""/>
          </v:shape>
          <o:OLEObject Type="Embed" ProgID="Equation.DSMT4" ShapeID="_x0000_i1237" DrawAspect="Content" ObjectID="_1693087398" r:id="rId431"/>
        </w:object>
      </w:r>
      <w:r w:rsidR="00D6241F">
        <w:t xml:space="preserve"> </w:t>
      </w:r>
    </w:p>
    <w:p w14:paraId="011741A0" w14:textId="02563F07" w:rsidR="002319FA" w:rsidRDefault="002319FA" w:rsidP="00D6241F">
      <w:pPr>
        <w:ind w:left="360"/>
      </w:pPr>
      <w:r>
        <w:t xml:space="preserve">Mặt khác , tích phân </w:t>
      </w:r>
      <w:r w:rsidRPr="009B2AC7">
        <w:rPr>
          <w:position w:val="-36"/>
        </w:rPr>
        <w:object w:dxaOrig="1440" w:dyaOrig="840" w14:anchorId="78ECC94A">
          <v:shape id="_x0000_i1238" type="#_x0000_t75" style="width:1in;height:42pt" o:ole="">
            <v:imagedata r:id="rId432" o:title=""/>
          </v:shape>
          <o:OLEObject Type="Embed" ProgID="Equation.DSMT4" ShapeID="_x0000_i1238" DrawAspect="Content" ObjectID="_1693087399" r:id="rId433"/>
        </w:object>
      </w:r>
      <w:r>
        <w:t xml:space="preserve"> ( hội tụ ) nên tích phân suy rộng </w:t>
      </w:r>
      <w:r w:rsidRPr="00C108B8">
        <w:rPr>
          <w:position w:val="-36"/>
        </w:rPr>
        <w:object w:dxaOrig="1240" w:dyaOrig="840" w14:anchorId="39941E2C">
          <v:shape id="_x0000_i1239" type="#_x0000_t75" style="width:61.8pt;height:42pt" o:ole="">
            <v:imagedata r:id="rId434" o:title=""/>
          </v:shape>
          <o:OLEObject Type="Embed" ProgID="Equation.DSMT4" ShapeID="_x0000_i1239" DrawAspect="Content" ObjectID="_1693087400" r:id="rId435"/>
        </w:object>
      </w:r>
    </w:p>
    <w:p w14:paraId="3AAAA915" w14:textId="4025631F" w:rsidR="002319FA" w:rsidRDefault="002319FA" w:rsidP="002319FA">
      <w:pPr>
        <w:ind w:left="360"/>
      </w:pPr>
      <w:r>
        <w:t>hội tụ đều .</w:t>
      </w:r>
    </w:p>
    <w:p w14:paraId="70093526" w14:textId="51FF0176" w:rsidR="00434908" w:rsidRDefault="00434908" w:rsidP="002319FA">
      <w:r>
        <w:lastRenderedPageBreak/>
        <w:t xml:space="preserve">Khi đó : </w:t>
      </w:r>
      <w:r w:rsidR="00DF3C42" w:rsidRPr="008A1A6B">
        <w:rPr>
          <w:position w:val="-38"/>
        </w:rPr>
        <w:object w:dxaOrig="6820" w:dyaOrig="880" w14:anchorId="5FD49B8B">
          <v:shape id="_x0000_i1240" type="#_x0000_t75" style="width:340.8pt;height:43.8pt" o:ole="">
            <v:imagedata r:id="rId436" o:title=""/>
          </v:shape>
          <o:OLEObject Type="Embed" ProgID="Equation.DSMT4" ShapeID="_x0000_i1240" DrawAspect="Content" ObjectID="_1693087401" r:id="rId437"/>
        </w:object>
      </w:r>
    </w:p>
    <w:p w14:paraId="1B2FA8F4" w14:textId="6454030F" w:rsidR="00254EDC" w:rsidRDefault="00DF3C42" w:rsidP="00DF3C42">
      <w:r>
        <w:t xml:space="preserve">Định lí khả vi này nó hơi ngược ngược 1 tí </w:t>
      </w:r>
      <w:r w:rsidR="00254EDC">
        <w:t>: tích phân mình cần tính lại chứa 1 tích phân khác ( tích phân con)  và mình phải đi khảo sát các điều kiện của định lí đối với tích phân con chứ không phải tích phân mẹ !</w:t>
      </w:r>
    </w:p>
    <w:p w14:paraId="780C89E6" w14:textId="5522DA73" w:rsidR="00DF3C42" w:rsidRDefault="00990FF1" w:rsidP="00DF3C42">
      <w:r>
        <w:t xml:space="preserve">*) 1 số tích phân đáng chú ý  : </w:t>
      </w:r>
    </w:p>
    <w:p w14:paraId="29C95645" w14:textId="24859AE2" w:rsidR="00DF3C42" w:rsidRDefault="00990FF1" w:rsidP="00DF3C42">
      <w:r>
        <w:t xml:space="preserve">1) tích phân Gauss : </w:t>
      </w:r>
      <w:r w:rsidR="001A7A31" w:rsidRPr="00CD16E0">
        <w:rPr>
          <w:position w:val="-36"/>
        </w:rPr>
        <w:object w:dxaOrig="1579" w:dyaOrig="840" w14:anchorId="0A4D1DFC">
          <v:shape id="_x0000_i1241" type="#_x0000_t75" style="width:79.2pt;height:42pt" o:ole="">
            <v:imagedata r:id="rId438" o:title=""/>
          </v:shape>
          <o:OLEObject Type="Embed" ProgID="Equation.DSMT4" ShapeID="_x0000_i1241" DrawAspect="Content" ObjectID="_1693087402" r:id="rId439"/>
        </w:object>
      </w:r>
    </w:p>
    <w:p w14:paraId="3493A718" w14:textId="0E6721E3" w:rsidR="001A7A31" w:rsidRDefault="001A7A31" w:rsidP="00DF3C42">
      <w:r>
        <w:t xml:space="preserve">2) tích phân Dirichlet : </w:t>
      </w:r>
      <w:r w:rsidR="00AA03C9" w:rsidRPr="00CD16E0">
        <w:rPr>
          <w:position w:val="-36"/>
        </w:rPr>
        <w:object w:dxaOrig="1480" w:dyaOrig="840" w14:anchorId="6CED3CF6">
          <v:shape id="_x0000_i1242" type="#_x0000_t75" style="width:73.8pt;height:42pt" o:ole="">
            <v:imagedata r:id="rId440" o:title=""/>
          </v:shape>
          <o:OLEObject Type="Embed" ProgID="Equation.DSMT4" ShapeID="_x0000_i1242" DrawAspect="Content" ObjectID="_1693087403" r:id="rId441"/>
        </w:object>
      </w:r>
      <w:r w:rsidR="00A848A3">
        <w:t xml:space="preserve"> . Hệ quả : </w:t>
      </w:r>
      <w:r w:rsidR="00135D93" w:rsidRPr="00CD16E0">
        <w:rPr>
          <w:position w:val="-36"/>
        </w:rPr>
        <w:object w:dxaOrig="5319" w:dyaOrig="1020" w14:anchorId="3403BC9A">
          <v:shape id="_x0000_i1243" type="#_x0000_t75" style="width:265.8pt;height:51pt" o:ole="">
            <v:imagedata r:id="rId442" o:title=""/>
          </v:shape>
          <o:OLEObject Type="Embed" ProgID="Equation.DSMT4" ShapeID="_x0000_i1243" DrawAspect="Content" ObjectID="_1693087404" r:id="rId443"/>
        </w:object>
      </w:r>
    </w:p>
    <w:p w14:paraId="2E2FEBDD" w14:textId="198F90CE" w:rsidR="004500BA" w:rsidRDefault="004500BA" w:rsidP="00DF3C42">
      <w:pPr>
        <w:rPr>
          <w:position w:val="-36"/>
        </w:rPr>
      </w:pPr>
      <w:r>
        <w:t xml:space="preserve">3) tích phân  Fressnel : </w:t>
      </w:r>
      <w:r w:rsidRPr="00CD16E0">
        <w:rPr>
          <w:position w:val="-36"/>
        </w:rPr>
        <w:object w:dxaOrig="3480" w:dyaOrig="840" w14:anchorId="4B7F86E5">
          <v:shape id="_x0000_i1244" type="#_x0000_t75" style="width:174pt;height:42pt" o:ole="">
            <v:imagedata r:id="rId444" o:title=""/>
          </v:shape>
          <o:OLEObject Type="Embed" ProgID="Equation.DSMT4" ShapeID="_x0000_i1244" DrawAspect="Content" ObjectID="_1693087405" r:id="rId445"/>
        </w:object>
      </w:r>
    </w:p>
    <w:p w14:paraId="0C320854" w14:textId="320A8AF2" w:rsidR="000832A3" w:rsidRDefault="000832A3" w:rsidP="00DF3C42">
      <w:r>
        <w:t>Tiếp theo đây là những bài mình Collect !</w:t>
      </w:r>
    </w:p>
    <w:p w14:paraId="495737F5" w14:textId="5A3B37FC" w:rsidR="000832A3" w:rsidRDefault="000832A3" w:rsidP="00DF3C42">
      <w:r>
        <w:t xml:space="preserve">Problem </w:t>
      </w:r>
      <w:r w:rsidR="006A1C8D">
        <w:t xml:space="preserve">7 : </w:t>
      </w:r>
      <w:r w:rsidR="00385213">
        <w:t xml:space="preserve">Xét tính khả vi và tính đạo hàm </w:t>
      </w:r>
      <w:r w:rsidR="00385213" w:rsidRPr="00D65C73">
        <w:rPr>
          <w:position w:val="-38"/>
        </w:rPr>
        <w:object w:dxaOrig="1900" w:dyaOrig="859" w14:anchorId="603B33B3">
          <v:shape id="_x0000_i1245" type="#_x0000_t75" style="width:94.8pt;height:43.2pt" o:ole="">
            <v:imagedata r:id="rId446" o:title=""/>
          </v:shape>
          <o:OLEObject Type="Embed" ProgID="Equation.DSMT4" ShapeID="_x0000_i1245" DrawAspect="Content" ObjectID="_1693087406" r:id="rId447"/>
        </w:object>
      </w:r>
    </w:p>
    <w:p w14:paraId="2CDFB635" w14:textId="59F7F1B2" w:rsidR="00385213" w:rsidRDefault="00385213" w:rsidP="00DF3C42">
      <w:r>
        <w:t xml:space="preserve">Bài này thì cận tích phân có chứa tham số nên chúng mình phải xử lí điều kiện của cận nữa . </w:t>
      </w:r>
    </w:p>
    <w:p w14:paraId="18002EEE" w14:textId="4258C220" w:rsidR="00385213" w:rsidRDefault="00385213" w:rsidP="00DF3C42">
      <w:r>
        <w:t xml:space="preserve">Để kiếm tra tính khả vi của hàm số : </w:t>
      </w:r>
      <w:r w:rsidRPr="00D65C73">
        <w:rPr>
          <w:position w:val="-40"/>
        </w:rPr>
        <w:object w:dxaOrig="2160" w:dyaOrig="920" w14:anchorId="76915160">
          <v:shape id="_x0000_i1246" type="#_x0000_t75" style="width:108pt;height:46.2pt" o:ole="">
            <v:imagedata r:id="rId448" o:title=""/>
          </v:shape>
          <o:OLEObject Type="Embed" ProgID="Equation.DSMT4" ShapeID="_x0000_i1246" DrawAspect="Content" ObjectID="_1693087407" r:id="rId449"/>
        </w:object>
      </w:r>
      <w:r>
        <w:t xml:space="preserve"> mình cần phải kiếm tra được các điều kiện sau trên hình chữ nhật </w:t>
      </w:r>
      <w:r w:rsidR="005A0464" w:rsidRPr="00D65C73">
        <w:rPr>
          <w:position w:val="-14"/>
        </w:rPr>
        <w:object w:dxaOrig="1719" w:dyaOrig="400" w14:anchorId="480D53E8">
          <v:shape id="_x0000_i1247" type="#_x0000_t75" style="width:85.8pt;height:19.8pt" o:ole="">
            <v:imagedata r:id="rId450" o:title=""/>
          </v:shape>
          <o:OLEObject Type="Embed" ProgID="Equation.DSMT4" ShapeID="_x0000_i1247" DrawAspect="Content" ObjectID="_1693087408" r:id="rId451"/>
        </w:object>
      </w:r>
    </w:p>
    <w:p w14:paraId="7C19E505" w14:textId="6B744708" w:rsidR="005A0464" w:rsidRDefault="005A0464" w:rsidP="00DF3C42">
      <w:r w:rsidRPr="00D65C73">
        <w:rPr>
          <w:position w:val="-56"/>
        </w:rPr>
        <w:object w:dxaOrig="3000" w:dyaOrig="1240" w14:anchorId="0737318B">
          <v:shape id="_x0000_i1248" type="#_x0000_t75" style="width:150pt;height:61.8pt" o:ole="">
            <v:imagedata r:id="rId452" o:title=""/>
          </v:shape>
          <o:OLEObject Type="Embed" ProgID="Equation.DSMT4" ShapeID="_x0000_i1248" DrawAspect="Content" ObjectID="_1693087409" r:id="rId453"/>
        </w:object>
      </w:r>
    </w:p>
    <w:p w14:paraId="538307D5" w14:textId="151512BE" w:rsidR="005A0464" w:rsidRDefault="005A0464" w:rsidP="00DF3C42">
      <w:r>
        <w:lastRenderedPageBreak/>
        <w:t xml:space="preserve">Khi thỏa mãn cả ba điều kiện trên ta có thể kết luận được </w:t>
      </w:r>
      <w:r w:rsidRPr="00D65C73">
        <w:rPr>
          <w:position w:val="-14"/>
        </w:rPr>
        <w:object w:dxaOrig="540" w:dyaOrig="400" w14:anchorId="1F5498D7">
          <v:shape id="_x0000_i1249" type="#_x0000_t75" style="width:27pt;height:19.8pt" o:ole="">
            <v:imagedata r:id="rId454" o:title=""/>
          </v:shape>
          <o:OLEObject Type="Embed" ProgID="Equation.DSMT4" ShapeID="_x0000_i1249" DrawAspect="Content" ObjectID="_1693087410" r:id="rId455"/>
        </w:object>
      </w:r>
      <w:r>
        <w:t xml:space="preserve"> khả vi trên </w:t>
      </w:r>
      <w:r w:rsidRPr="00D65C73">
        <w:rPr>
          <w:position w:val="-14"/>
        </w:rPr>
        <w:object w:dxaOrig="1719" w:dyaOrig="400" w14:anchorId="7711C265">
          <v:shape id="_x0000_i1250" type="#_x0000_t75" style="width:85.8pt;height:19.8pt" o:ole="">
            <v:imagedata r:id="rId450" o:title=""/>
          </v:shape>
          <o:OLEObject Type="Embed" ProgID="Equation.DSMT4" ShapeID="_x0000_i1250" DrawAspect="Content" ObjectID="_1693087411" r:id="rId456"/>
        </w:object>
      </w:r>
      <w:r>
        <w:t xml:space="preserve"> và: </w:t>
      </w:r>
      <w:r w:rsidR="0066288D" w:rsidRPr="00D65C73">
        <w:rPr>
          <w:position w:val="-40"/>
        </w:rPr>
        <w:object w:dxaOrig="5539" w:dyaOrig="920" w14:anchorId="4149A559">
          <v:shape id="_x0000_i1251" type="#_x0000_t75" style="width:277.2pt;height:46.2pt" o:ole="">
            <v:imagedata r:id="rId457" o:title=""/>
          </v:shape>
          <o:OLEObject Type="Embed" ProgID="Equation.DSMT4" ShapeID="_x0000_i1251" DrawAspect="Content" ObjectID="_1693087412" r:id="rId458"/>
        </w:object>
      </w:r>
    </w:p>
    <w:p w14:paraId="66D5FE2E" w14:textId="2666DEEE" w:rsidR="005A0464" w:rsidRDefault="005A0464" w:rsidP="00DF3C42">
      <w:r>
        <w:t xml:space="preserve">Với bài toán này mình cần chọn cận hợp ní </w:t>
      </w:r>
    </w:p>
    <w:p w14:paraId="647CC795" w14:textId="22D63416" w:rsidR="005A0464" w:rsidRDefault="00A84ED1" w:rsidP="00DF3C42">
      <w:r>
        <w:t xml:space="preserve">Như cách chọn cận đã chỉ giáo ở bài 4 </w:t>
      </w:r>
    </w:p>
    <w:p w14:paraId="745959C8" w14:textId="425DC846" w:rsidR="00A84ED1" w:rsidRDefault="00A84ED1" w:rsidP="00DF3C42">
      <w:r>
        <w:t xml:space="preserve">Bài này tớ lấy cận chữ nhật : </w:t>
      </w:r>
      <w:r w:rsidRPr="00D65C73">
        <w:rPr>
          <w:position w:val="-14"/>
        </w:rPr>
        <w:object w:dxaOrig="2740" w:dyaOrig="400" w14:anchorId="64F91314">
          <v:shape id="_x0000_i1252" type="#_x0000_t75" style="width:136.8pt;height:19.8pt" o:ole="">
            <v:imagedata r:id="rId459" o:title=""/>
          </v:shape>
          <o:OLEObject Type="Embed" ProgID="Equation.DSMT4" ShapeID="_x0000_i1252" DrawAspect="Content" ObjectID="_1693087413" r:id="rId460"/>
        </w:object>
      </w:r>
    </w:p>
    <w:p w14:paraId="22D8EF63" w14:textId="61D63A3A" w:rsidR="00A84ED1" w:rsidRDefault="00A84ED1" w:rsidP="00DF3C42">
      <w:r>
        <w:t xml:space="preserve">Kiểm tra điều kiện : </w:t>
      </w:r>
    </w:p>
    <w:p w14:paraId="7284B509" w14:textId="4F100157" w:rsidR="00A84ED1" w:rsidRDefault="00A84ED1" w:rsidP="00DF3C42">
      <w:r w:rsidRPr="00D65C73">
        <w:rPr>
          <w:position w:val="-86"/>
        </w:rPr>
        <w:object w:dxaOrig="6220" w:dyaOrig="1840" w14:anchorId="4DF1C499">
          <v:shape id="_x0000_i1253" type="#_x0000_t75" style="width:310.8pt;height:91.8pt" o:ole="">
            <v:imagedata r:id="rId461" o:title=""/>
          </v:shape>
          <o:OLEObject Type="Embed" ProgID="Equation.DSMT4" ShapeID="_x0000_i1253" DrawAspect="Content" ObjectID="_1693087414" r:id="rId462"/>
        </w:object>
      </w:r>
    </w:p>
    <w:p w14:paraId="341045B1" w14:textId="47322B2D" w:rsidR="00A84ED1" w:rsidRDefault="00A84ED1" w:rsidP="00DF3C42">
      <w:r>
        <w:t xml:space="preserve">Khi đó </w:t>
      </w:r>
      <w:r w:rsidRPr="00D65C73">
        <w:rPr>
          <w:position w:val="-14"/>
        </w:rPr>
        <w:object w:dxaOrig="540" w:dyaOrig="400" w14:anchorId="7173606C">
          <v:shape id="_x0000_i1254" type="#_x0000_t75" style="width:27pt;height:19.8pt" o:ole="">
            <v:imagedata r:id="rId463" o:title=""/>
          </v:shape>
          <o:OLEObject Type="Embed" ProgID="Equation.DSMT4" ShapeID="_x0000_i1254" DrawAspect="Content" ObjectID="_1693087415" r:id="rId464"/>
        </w:object>
      </w:r>
      <w:r>
        <w:t xml:space="preserve"> khả vi trên </w:t>
      </w:r>
      <w:r w:rsidRPr="00A84ED1">
        <w:rPr>
          <w:position w:val="-14"/>
        </w:rPr>
        <w:object w:dxaOrig="560" w:dyaOrig="400" w14:anchorId="7FC2EE95">
          <v:shape id="_x0000_i1255" type="#_x0000_t75" style="width:28.2pt;height:19.8pt" o:ole="">
            <v:imagedata r:id="rId465" o:title=""/>
          </v:shape>
          <o:OLEObject Type="Embed" ProgID="Equation.DSMT4" ShapeID="_x0000_i1255" DrawAspect="Content" ObjectID="_1693087416" r:id="rId466"/>
        </w:object>
      </w:r>
      <w:r>
        <w:t xml:space="preserve"> </w:t>
      </w:r>
    </w:p>
    <w:p w14:paraId="7F750448" w14:textId="452E430A" w:rsidR="00A84ED1" w:rsidRDefault="00A84ED1" w:rsidP="00DF3C42">
      <w:r>
        <w:t xml:space="preserve">Và </w:t>
      </w:r>
      <w:r w:rsidR="0066288D" w:rsidRPr="00D65C73">
        <w:rPr>
          <w:position w:val="-40"/>
        </w:rPr>
        <w:object w:dxaOrig="5520" w:dyaOrig="920" w14:anchorId="23030046">
          <v:shape id="_x0000_i1256" type="#_x0000_t75" style="width:276pt;height:46.2pt" o:ole="">
            <v:imagedata r:id="rId467" o:title=""/>
          </v:shape>
          <o:OLEObject Type="Embed" ProgID="Equation.DSMT4" ShapeID="_x0000_i1256" DrawAspect="Content" ObjectID="_1693087417" r:id="rId468"/>
        </w:object>
      </w:r>
    </w:p>
    <w:p w14:paraId="1ACEA6A9" w14:textId="3041DCE6" w:rsidR="00A84ED1" w:rsidRDefault="004D3B28" w:rsidP="00DF3C42">
      <w:r w:rsidRPr="00D65C73">
        <w:rPr>
          <w:position w:val="-38"/>
        </w:rPr>
        <w:object w:dxaOrig="5280" w:dyaOrig="859" w14:anchorId="26BBAAE6">
          <v:shape id="_x0000_i1257" type="#_x0000_t75" style="width:264pt;height:43.2pt" o:ole="">
            <v:imagedata r:id="rId469" o:title=""/>
          </v:shape>
          <o:OLEObject Type="Embed" ProgID="Equation.DSMT4" ShapeID="_x0000_i1257" DrawAspect="Content" ObjectID="_1693087418" r:id="rId470"/>
        </w:object>
      </w:r>
      <w:r w:rsidRPr="00D65C73">
        <w:rPr>
          <w:position w:val="-38"/>
        </w:rPr>
        <w:object w:dxaOrig="4660" w:dyaOrig="859" w14:anchorId="3B61C150">
          <v:shape id="_x0000_i1258" type="#_x0000_t75" style="width:232.8pt;height:43.2pt" o:ole="">
            <v:imagedata r:id="rId471" o:title=""/>
          </v:shape>
          <o:OLEObject Type="Embed" ProgID="Equation.DSMT4" ShapeID="_x0000_i1258" DrawAspect="Content" ObjectID="_1693087419" r:id="rId472"/>
        </w:object>
      </w:r>
    </w:p>
    <w:p w14:paraId="3DBA5E85" w14:textId="2C9BDD75" w:rsidR="008F1850" w:rsidRDefault="00A84ED1" w:rsidP="00DF3C42">
      <w:r>
        <w:t xml:space="preserve">Problem 8: </w:t>
      </w:r>
      <w:r w:rsidR="008F1850">
        <w:t xml:space="preserve">Xét tính hội tụ đều của tích phân : </w:t>
      </w:r>
      <w:r w:rsidR="008F1850" w:rsidRPr="00D65C73">
        <w:rPr>
          <w:position w:val="-36"/>
        </w:rPr>
        <w:object w:dxaOrig="1920" w:dyaOrig="840" w14:anchorId="4F92B0EA">
          <v:shape id="_x0000_i1259" type="#_x0000_t75" style="width:96pt;height:42pt" o:ole="">
            <v:imagedata r:id="rId473" o:title=""/>
          </v:shape>
          <o:OLEObject Type="Embed" ProgID="Equation.DSMT4" ShapeID="_x0000_i1259" DrawAspect="Content" ObjectID="_1693087420" r:id="rId474"/>
        </w:object>
      </w:r>
    </w:p>
    <w:p w14:paraId="33B2F57F" w14:textId="4CD05959" w:rsidR="00E91E0D" w:rsidRDefault="00E97757" w:rsidP="00DF3C42">
      <w:r w:rsidRPr="00D65C73">
        <w:rPr>
          <w:position w:val="-36"/>
        </w:rPr>
        <w:object w:dxaOrig="4720" w:dyaOrig="840" w14:anchorId="7E191907">
          <v:shape id="_x0000_i1260" type="#_x0000_t75" style="width:235.8pt;height:42pt" o:ole="">
            <v:imagedata r:id="rId475" o:title=""/>
          </v:shape>
          <o:OLEObject Type="Embed" ProgID="Equation.DSMT4" ShapeID="_x0000_i1260" DrawAspect="Content" ObjectID="_1693087421" r:id="rId476"/>
        </w:object>
      </w:r>
      <w:r w:rsidRPr="00D65C73">
        <w:rPr>
          <w:position w:val="-12"/>
        </w:rPr>
        <w:object w:dxaOrig="859" w:dyaOrig="360" w14:anchorId="531E4F2D">
          <v:shape id="_x0000_i1261" type="#_x0000_t75" style="width:43.2pt;height:18pt" o:ole="">
            <v:imagedata r:id="rId477" o:title=""/>
          </v:shape>
          <o:OLEObject Type="Embed" ProgID="Equation.DSMT4" ShapeID="_x0000_i1261" DrawAspect="Content" ObjectID="_1693087422" r:id="rId478"/>
        </w:object>
      </w:r>
    </w:p>
    <w:p w14:paraId="700089AA" w14:textId="0E243DE3" w:rsidR="00E97757" w:rsidRDefault="00E97757" w:rsidP="00DF3C42">
      <w:r>
        <w:t xml:space="preserve">Xét </w:t>
      </w:r>
      <w:r w:rsidRPr="00D65C73">
        <w:rPr>
          <w:position w:val="-36"/>
        </w:rPr>
        <w:object w:dxaOrig="1620" w:dyaOrig="840" w14:anchorId="25B56112">
          <v:shape id="_x0000_i1262" type="#_x0000_t75" style="width:81pt;height:42pt" o:ole="">
            <v:imagedata r:id="rId479" o:title=""/>
          </v:shape>
          <o:OLEObject Type="Embed" ProgID="Equation.DSMT4" ShapeID="_x0000_i1262" DrawAspect="Content" ObjectID="_1693087423" r:id="rId480"/>
        </w:object>
      </w:r>
      <w:r>
        <w:t xml:space="preserve"> . Sử dụng tiêu chuẩn Weierstrass ta có : </w:t>
      </w:r>
    </w:p>
    <w:p w14:paraId="756A67FD" w14:textId="54D914FE" w:rsidR="00E97757" w:rsidRDefault="00E97757" w:rsidP="00DF3C42">
      <w:r w:rsidRPr="00D65C73">
        <w:rPr>
          <w:position w:val="-32"/>
        </w:rPr>
        <w:object w:dxaOrig="7020" w:dyaOrig="760" w14:anchorId="65F3CBAA">
          <v:shape id="_x0000_i1263" type="#_x0000_t75" style="width:351pt;height:37.8pt" o:ole="">
            <v:imagedata r:id="rId481" o:title=""/>
          </v:shape>
          <o:OLEObject Type="Embed" ProgID="Equation.DSMT4" ShapeID="_x0000_i1263" DrawAspect="Content" ObjectID="_1693087424" r:id="rId482"/>
        </w:object>
      </w:r>
    </w:p>
    <w:p w14:paraId="2707451E" w14:textId="0B48A5A5" w:rsidR="00E97757" w:rsidRDefault="00E97757" w:rsidP="00DF3C42">
      <w:r>
        <w:t xml:space="preserve">Mặt khác : </w:t>
      </w:r>
      <w:r w:rsidRPr="00D65C73">
        <w:rPr>
          <w:position w:val="-36"/>
        </w:rPr>
        <w:object w:dxaOrig="1640" w:dyaOrig="840" w14:anchorId="48E8F9B2">
          <v:shape id="_x0000_i1264" type="#_x0000_t75" style="width:82.2pt;height:42pt" o:ole="">
            <v:imagedata r:id="rId483" o:title=""/>
          </v:shape>
          <o:OLEObject Type="Embed" ProgID="Equation.DSMT4" ShapeID="_x0000_i1264" DrawAspect="Content" ObjectID="_1693087425" r:id="rId484"/>
        </w:object>
      </w:r>
      <w:r>
        <w:t xml:space="preserve"> hội tụ nên tích phân </w:t>
      </w:r>
      <w:r w:rsidRPr="00D65C73">
        <w:rPr>
          <w:position w:val="-12"/>
        </w:rPr>
        <w:object w:dxaOrig="240" w:dyaOrig="360" w14:anchorId="719AD299">
          <v:shape id="_x0000_i1265" type="#_x0000_t75" style="width:12pt;height:18pt" o:ole="">
            <v:imagedata r:id="rId485" o:title=""/>
          </v:shape>
          <o:OLEObject Type="Embed" ProgID="Equation.DSMT4" ShapeID="_x0000_i1265" DrawAspect="Content" ObjectID="_1693087426" r:id="rId486"/>
        </w:object>
      </w:r>
      <w:r>
        <w:t xml:space="preserve"> hội tụ đều </w:t>
      </w:r>
    </w:p>
    <w:p w14:paraId="75925EB8" w14:textId="13829A58" w:rsidR="00E97757" w:rsidRDefault="00E97757" w:rsidP="00DF3C42">
      <w:r>
        <w:t xml:space="preserve">Xét </w:t>
      </w:r>
      <w:r w:rsidRPr="00D65C73">
        <w:rPr>
          <w:position w:val="-34"/>
        </w:rPr>
        <w:object w:dxaOrig="1780" w:dyaOrig="820" w14:anchorId="6569E203">
          <v:shape id="_x0000_i1266" type="#_x0000_t75" style="width:88.8pt;height:40.8pt" o:ole="">
            <v:imagedata r:id="rId487" o:title=""/>
          </v:shape>
          <o:OLEObject Type="Embed" ProgID="Equation.DSMT4" ShapeID="_x0000_i1266" DrawAspect="Content" ObjectID="_1693087427" r:id="rId488"/>
        </w:object>
      </w:r>
      <w:r>
        <w:t xml:space="preserve"> . </w:t>
      </w:r>
      <w:r w:rsidR="00F0340C">
        <w:t xml:space="preserve">Để xét tính hội tụ đều của tích phân này chúng ta sẽ sử dụng tiêu chuẩn Dirichlet như sau : </w:t>
      </w:r>
    </w:p>
    <w:p w14:paraId="025BB6DB" w14:textId="36908599" w:rsidR="00F0340C" w:rsidRDefault="00F0340C" w:rsidP="00DF3C42">
      <w:r>
        <w:t xml:space="preserve">Xét trên miền </w:t>
      </w:r>
      <w:r w:rsidRPr="00D65C73">
        <w:rPr>
          <w:position w:val="-14"/>
        </w:rPr>
        <w:object w:dxaOrig="3140" w:dyaOrig="400" w14:anchorId="0989B3E8">
          <v:shape id="_x0000_i1267" type="#_x0000_t75" style="width:157.2pt;height:19.8pt" o:ole="">
            <v:imagedata r:id="rId489" o:title=""/>
          </v:shape>
          <o:OLEObject Type="Embed" ProgID="Equation.DSMT4" ShapeID="_x0000_i1267" DrawAspect="Content" ObjectID="_1693087428" r:id="rId490"/>
        </w:object>
      </w:r>
      <w:r>
        <w:t xml:space="preserve"> ta có những điều sau : </w:t>
      </w:r>
    </w:p>
    <w:p w14:paraId="07753575" w14:textId="39F28E1C" w:rsidR="00F0340C" w:rsidRDefault="00EC1B8A" w:rsidP="00DF3C42">
      <w:r w:rsidRPr="00D65C73">
        <w:rPr>
          <w:position w:val="-38"/>
        </w:rPr>
        <w:object w:dxaOrig="7140" w:dyaOrig="880" w14:anchorId="60A1CAEB">
          <v:shape id="_x0000_i1268" type="#_x0000_t75" style="width:357pt;height:43.8pt" o:ole="">
            <v:imagedata r:id="rId491" o:title=""/>
          </v:shape>
          <o:OLEObject Type="Embed" ProgID="Equation.DSMT4" ShapeID="_x0000_i1268" DrawAspect="Content" ObjectID="_1693087429" r:id="rId492"/>
        </w:object>
      </w:r>
    </w:p>
    <w:p w14:paraId="3CB43261" w14:textId="4A26E25E" w:rsidR="00EC1B8A" w:rsidRDefault="00EC1B8A" w:rsidP="00DF3C42">
      <w:r w:rsidRPr="00D65C73">
        <w:rPr>
          <w:position w:val="-28"/>
        </w:rPr>
        <w:object w:dxaOrig="2280" w:dyaOrig="660" w14:anchorId="33471CC1">
          <v:shape id="_x0000_i1269" type="#_x0000_t75" style="width:114pt;height:33pt" o:ole="">
            <v:imagedata r:id="rId493" o:title=""/>
          </v:shape>
          <o:OLEObject Type="Embed" ProgID="Equation.DSMT4" ShapeID="_x0000_i1269" DrawAspect="Content" ObjectID="_1693087430" r:id="rId494"/>
        </w:object>
      </w:r>
    </w:p>
    <w:p w14:paraId="50C70A36" w14:textId="34D9AAD4" w:rsidR="00EC1B8A" w:rsidRDefault="00EC1B8A" w:rsidP="00DF3C42">
      <w:r w:rsidRPr="00D65C73">
        <w:rPr>
          <w:position w:val="-4"/>
        </w:rPr>
        <w:object w:dxaOrig="139" w:dyaOrig="180" w14:anchorId="46434FA3">
          <v:shape id="_x0000_i1270" type="#_x0000_t75" style="width:7.2pt;height:9pt" o:ole="">
            <v:imagedata r:id="rId495" o:title=""/>
          </v:shape>
          <o:OLEObject Type="Embed" ProgID="Equation.DSMT4" ShapeID="_x0000_i1270" DrawAspect="Content" ObjectID="_1693087431" r:id="rId496"/>
        </w:object>
      </w:r>
      <w:r>
        <w:t xml:space="preserve"> Hàm </w:t>
      </w:r>
      <w:r w:rsidRPr="00D65C73">
        <w:rPr>
          <w:position w:val="-28"/>
        </w:rPr>
        <w:object w:dxaOrig="760" w:dyaOrig="660" w14:anchorId="560B071E">
          <v:shape id="_x0000_i1271" type="#_x0000_t75" style="width:37.8pt;height:33pt" o:ole="">
            <v:imagedata r:id="rId497" o:title=""/>
          </v:shape>
          <o:OLEObject Type="Embed" ProgID="Equation.DSMT4" ShapeID="_x0000_i1271" DrawAspect="Content" ObjectID="_1693087432" r:id="rId498"/>
        </w:object>
      </w:r>
      <w:r>
        <w:t xml:space="preserve">đơn điệu giảm với mỗi giá trị cố định </w:t>
      </w:r>
      <w:r w:rsidRPr="00D65C73">
        <w:rPr>
          <w:position w:val="-14"/>
        </w:rPr>
        <w:object w:dxaOrig="920" w:dyaOrig="400" w14:anchorId="048836F4">
          <v:shape id="_x0000_i1272" type="#_x0000_t75" style="width:46.2pt;height:19.8pt" o:ole="">
            <v:imagedata r:id="rId499" o:title=""/>
          </v:shape>
          <o:OLEObject Type="Embed" ProgID="Equation.DSMT4" ShapeID="_x0000_i1272" DrawAspect="Content" ObjectID="_1693087433" r:id="rId500"/>
        </w:object>
      </w:r>
    </w:p>
    <w:p w14:paraId="031FF15E" w14:textId="77777777" w:rsidR="00EC1B8A" w:rsidRDefault="00EC1B8A" w:rsidP="00DF3C42">
      <w:r>
        <w:t xml:space="preserve">Khi đó theo tiêu chuẩn Dirichlet chúng ta có được </w:t>
      </w:r>
      <w:r w:rsidRPr="00D65C73">
        <w:rPr>
          <w:position w:val="-34"/>
        </w:rPr>
        <w:object w:dxaOrig="1180" w:dyaOrig="820" w14:anchorId="6EC3DA31">
          <v:shape id="_x0000_i1273" type="#_x0000_t75" style="width:58.8pt;height:40.8pt" o:ole="">
            <v:imagedata r:id="rId501" o:title=""/>
          </v:shape>
          <o:OLEObject Type="Embed" ProgID="Equation.DSMT4" ShapeID="_x0000_i1273" DrawAspect="Content" ObjectID="_1693087434" r:id="rId502"/>
        </w:object>
      </w:r>
      <w:r>
        <w:t xml:space="preserve"> hội tụ đều , tức </w:t>
      </w:r>
      <w:r w:rsidRPr="00D65C73">
        <w:rPr>
          <w:position w:val="-12"/>
        </w:rPr>
        <w:object w:dxaOrig="260" w:dyaOrig="360" w14:anchorId="3E2B03C1">
          <v:shape id="_x0000_i1274" type="#_x0000_t75" style="width:13.2pt;height:18pt" o:ole="">
            <v:imagedata r:id="rId503" o:title=""/>
          </v:shape>
          <o:OLEObject Type="Embed" ProgID="Equation.DSMT4" ShapeID="_x0000_i1274" DrawAspect="Content" ObjectID="_1693087435" r:id="rId504"/>
        </w:object>
      </w:r>
      <w:r>
        <w:t xml:space="preserve"> hội tụ đều . </w:t>
      </w:r>
    </w:p>
    <w:p w14:paraId="1D7B68A6" w14:textId="3F8D3452" w:rsidR="00EC1B8A" w:rsidRDefault="00EC1B8A" w:rsidP="00DF3C42">
      <w:r w:rsidRPr="00D65C73">
        <w:rPr>
          <w:position w:val="-14"/>
        </w:rPr>
        <w:object w:dxaOrig="1660" w:dyaOrig="400" w14:anchorId="3D60BAC2">
          <v:shape id="_x0000_i1275" type="#_x0000_t75" style="width:82.8pt;height:19.8pt" o:ole="">
            <v:imagedata r:id="rId505" o:title=""/>
          </v:shape>
          <o:OLEObject Type="Embed" ProgID="Equation.DSMT4" ShapeID="_x0000_i1275" DrawAspect="Content" ObjectID="_1693087436" r:id="rId506"/>
        </w:object>
      </w:r>
      <w:r>
        <w:t xml:space="preserve"> hội tụ đều trên miền suy rộng </w:t>
      </w:r>
      <w:r w:rsidRPr="00D65C73">
        <w:rPr>
          <w:position w:val="-14"/>
        </w:rPr>
        <w:object w:dxaOrig="2880" w:dyaOrig="400" w14:anchorId="691E0405">
          <v:shape id="_x0000_i1276" type="#_x0000_t75" style="width:2in;height:19.8pt" o:ole="">
            <v:imagedata r:id="rId507" o:title=""/>
          </v:shape>
          <o:OLEObject Type="Embed" ProgID="Equation.DSMT4" ShapeID="_x0000_i1276" DrawAspect="Content" ObjectID="_1693087437" r:id="rId508"/>
        </w:object>
      </w:r>
    </w:p>
    <w:p w14:paraId="2747D543" w14:textId="293AF07C" w:rsidR="00E3682C" w:rsidRDefault="00E3682C" w:rsidP="00DF3C42">
      <w:r>
        <w:t xml:space="preserve">Problem 8 : Tính : </w:t>
      </w:r>
      <w:r w:rsidR="00684F82" w:rsidRPr="00D65C73">
        <w:rPr>
          <w:position w:val="-44"/>
        </w:rPr>
        <w:object w:dxaOrig="1800" w:dyaOrig="920" w14:anchorId="11C40D32">
          <v:shape id="_x0000_i1277" type="#_x0000_t75" style="width:90pt;height:46.2pt" o:ole="">
            <v:imagedata r:id="rId509" o:title=""/>
          </v:shape>
          <o:OLEObject Type="Embed" ProgID="Equation.DSMT4" ShapeID="_x0000_i1277" DrawAspect="Content" ObjectID="_1693087438" r:id="rId510"/>
        </w:object>
      </w:r>
    </w:p>
    <w:p w14:paraId="55289D29" w14:textId="799F50F0" w:rsidR="00E3682C" w:rsidRDefault="00E3682C" w:rsidP="00DF3C42">
      <w:r>
        <w:t xml:space="preserve">Ta có : </w:t>
      </w:r>
      <w:r w:rsidRPr="00D65C73">
        <w:rPr>
          <w:position w:val="-38"/>
        </w:rPr>
        <w:object w:dxaOrig="8620" w:dyaOrig="920" w14:anchorId="12D111AA">
          <v:shape id="_x0000_i1278" type="#_x0000_t75" style="width:430.8pt;height:46.2pt" o:ole="">
            <v:imagedata r:id="rId511" o:title=""/>
          </v:shape>
          <o:OLEObject Type="Embed" ProgID="Equation.DSMT4" ShapeID="_x0000_i1278" DrawAspect="Content" ObjectID="_1693087439" r:id="rId512"/>
        </w:object>
      </w:r>
    </w:p>
    <w:p w14:paraId="6FF11181" w14:textId="73D19871" w:rsidR="00E3682C" w:rsidRDefault="00E27044" w:rsidP="00DF3C42">
      <w:r>
        <w:t xml:space="preserve">Khi đó viết lại biểu thức tích phân đề cho thành : </w:t>
      </w:r>
    </w:p>
    <w:p w14:paraId="76B0B30B" w14:textId="1ACF571D" w:rsidR="00E27044" w:rsidRDefault="00684F82" w:rsidP="00DF3C42">
      <w:r w:rsidRPr="00E27044">
        <w:rPr>
          <w:position w:val="-44"/>
        </w:rPr>
        <w:object w:dxaOrig="3240" w:dyaOrig="999" w14:anchorId="54BABC1C">
          <v:shape id="_x0000_i1279" type="#_x0000_t75" style="width:162pt;height:49.8pt" o:ole="">
            <v:imagedata r:id="rId513" o:title=""/>
          </v:shape>
          <o:OLEObject Type="Embed" ProgID="Equation.DSMT4" ShapeID="_x0000_i1279" DrawAspect="Content" ObjectID="_1693087440" r:id="rId514"/>
        </w:object>
      </w:r>
    </w:p>
    <w:p w14:paraId="1F4DBE51" w14:textId="14A93335" w:rsidR="00E27044" w:rsidRDefault="00E27044" w:rsidP="00DF3C42">
      <w:r>
        <w:t xml:space="preserve">Xét </w:t>
      </w:r>
      <w:r w:rsidR="00684F82" w:rsidRPr="00684F82">
        <w:rPr>
          <w:position w:val="-44"/>
        </w:rPr>
        <w:object w:dxaOrig="3060" w:dyaOrig="920" w14:anchorId="27E8B7FB">
          <v:shape id="_x0000_i1280" type="#_x0000_t75" style="width:156pt;height:46.8pt" o:ole="">
            <v:imagedata r:id="rId515" o:title=""/>
          </v:shape>
          <o:OLEObject Type="Embed" ProgID="Equation.DSMT4" ShapeID="_x0000_i1280" DrawAspect="Content" ObjectID="_1693087441" r:id="rId516"/>
        </w:object>
      </w:r>
      <w:r>
        <w:t xml:space="preserve"> trên miền suy rộng : </w:t>
      </w:r>
      <w:r w:rsidR="002319FA" w:rsidRPr="00D65C73">
        <w:rPr>
          <w:position w:val="-14"/>
        </w:rPr>
        <w:object w:dxaOrig="1719" w:dyaOrig="400" w14:anchorId="38496D2E">
          <v:shape id="_x0000_i1281" type="#_x0000_t75" style="width:85.8pt;height:19.8pt" o:ole="">
            <v:imagedata r:id="rId517" o:title=""/>
          </v:shape>
          <o:OLEObject Type="Embed" ProgID="Equation.DSMT4" ShapeID="_x0000_i1281" DrawAspect="Content" ObjectID="_1693087442" r:id="rId518"/>
        </w:object>
      </w:r>
      <w:r>
        <w:t xml:space="preserve">ta có : </w:t>
      </w:r>
    </w:p>
    <w:p w14:paraId="6AEB8F4D" w14:textId="140E60BE" w:rsidR="00E27044" w:rsidRDefault="00E27044" w:rsidP="00DF3C42">
      <w:pPr>
        <w:rPr>
          <w:position w:val="-4"/>
        </w:rPr>
      </w:pPr>
      <w:r w:rsidRPr="00D65C73">
        <w:rPr>
          <w:position w:val="-44"/>
        </w:rPr>
        <w:object w:dxaOrig="2860" w:dyaOrig="820" w14:anchorId="3E9F6F16">
          <v:shape id="_x0000_i1282" type="#_x0000_t75" style="width:142.8pt;height:40.8pt" o:ole="">
            <v:imagedata r:id="rId519" o:title=""/>
          </v:shape>
          <o:OLEObject Type="Embed" ProgID="Equation.DSMT4" ShapeID="_x0000_i1282" DrawAspect="Content" ObjectID="_1693087443" r:id="rId520"/>
        </w:object>
      </w:r>
      <w:r>
        <w:t xml:space="preserve"> liên tục trên miền </w:t>
      </w:r>
      <w:r w:rsidRPr="00D65C73">
        <w:rPr>
          <w:position w:val="-4"/>
        </w:rPr>
        <w:object w:dxaOrig="260" w:dyaOrig="260" w14:anchorId="2041B6CC">
          <v:shape id="_x0000_i1283" type="#_x0000_t75" style="width:13.2pt;height:13.2pt" o:ole="">
            <v:imagedata r:id="rId521" o:title=""/>
          </v:shape>
          <o:OLEObject Type="Embed" ProgID="Equation.DSMT4" ShapeID="_x0000_i1283" DrawAspect="Content" ObjectID="_1693087444" r:id="rId522"/>
        </w:object>
      </w:r>
    </w:p>
    <w:p w14:paraId="155B62FF" w14:textId="1A3145E2" w:rsidR="002319FA" w:rsidRDefault="002319FA" w:rsidP="00DF3C42">
      <w:r w:rsidRPr="009B2AC7">
        <w:rPr>
          <w:position w:val="-4"/>
        </w:rPr>
        <w:object w:dxaOrig="139" w:dyaOrig="180" w14:anchorId="2A5C3895">
          <v:shape id="_x0000_i1284" type="#_x0000_t75" style="width:7.2pt;height:9pt" o:ole="">
            <v:imagedata r:id="rId523" o:title=""/>
          </v:shape>
          <o:OLEObject Type="Embed" ProgID="Equation.DSMT4" ShapeID="_x0000_i1284" DrawAspect="Content" ObjectID="_1693087445" r:id="rId524"/>
        </w:object>
      </w:r>
      <w:r>
        <w:t xml:space="preserve"> </w:t>
      </w:r>
      <w:r w:rsidRPr="009B2AC7">
        <w:rPr>
          <w:position w:val="-44"/>
        </w:rPr>
        <w:object w:dxaOrig="4400" w:dyaOrig="820" w14:anchorId="44CD7C95">
          <v:shape id="_x0000_i1285" type="#_x0000_t75" style="width:220.2pt;height:40.8pt" o:ole="">
            <v:imagedata r:id="rId525" o:title=""/>
          </v:shape>
          <o:OLEObject Type="Embed" ProgID="Equation.DSMT4" ShapeID="_x0000_i1285" DrawAspect="Content" ObjectID="_1693087446" r:id="rId526"/>
        </w:object>
      </w:r>
    </w:p>
    <w:p w14:paraId="6F52BC33" w14:textId="16A0682B" w:rsidR="002319FA" w:rsidRDefault="002319FA" w:rsidP="00DF3C42">
      <w:r>
        <w:t xml:space="preserve">Mà tích phân </w:t>
      </w:r>
      <w:r w:rsidRPr="009B2AC7">
        <w:rPr>
          <w:position w:val="-36"/>
        </w:rPr>
        <w:object w:dxaOrig="2480" w:dyaOrig="840" w14:anchorId="28535DA4">
          <v:shape id="_x0000_i1286" type="#_x0000_t75" style="width:124.2pt;height:42pt" o:ole="">
            <v:imagedata r:id="rId527" o:title=""/>
          </v:shape>
          <o:OLEObject Type="Embed" ProgID="Equation.DSMT4" ShapeID="_x0000_i1286" DrawAspect="Content" ObjectID="_1693087447" r:id="rId528"/>
        </w:object>
      </w:r>
      <w:r>
        <w:t xml:space="preserve"> ( hội tụ ) nên theo tiêu chuẩn Weierstrass thì tích phân </w:t>
      </w:r>
      <w:r w:rsidRPr="009B2AC7">
        <w:rPr>
          <w:position w:val="-36"/>
        </w:rPr>
        <w:object w:dxaOrig="1240" w:dyaOrig="840" w14:anchorId="3E3E9AFB">
          <v:shape id="_x0000_i1287" type="#_x0000_t75" style="width:61.8pt;height:42pt" o:ole="">
            <v:imagedata r:id="rId529" o:title=""/>
          </v:shape>
          <o:OLEObject Type="Embed" ProgID="Equation.DSMT4" ShapeID="_x0000_i1287" DrawAspect="Content" ObjectID="_1693087448" r:id="rId530"/>
        </w:object>
      </w:r>
      <w:r>
        <w:t xml:space="preserve"> hội tụ đều </w:t>
      </w:r>
      <w:r w:rsidR="008A62C0">
        <w:t>.</w:t>
      </w:r>
    </w:p>
    <w:p w14:paraId="73E65F61" w14:textId="161DF72E" w:rsidR="002319FA" w:rsidRDefault="002319FA" w:rsidP="00DF3C42">
      <w:r>
        <w:t xml:space="preserve">Như vậy </w:t>
      </w:r>
      <w:r w:rsidRPr="009B2AC7">
        <w:rPr>
          <w:position w:val="-44"/>
        </w:rPr>
        <w:object w:dxaOrig="3080" w:dyaOrig="920" w14:anchorId="6CAE0540">
          <v:shape id="_x0000_i1288" type="#_x0000_t75" style="width:154.2pt;height:46.2pt" o:ole="">
            <v:imagedata r:id="rId531" o:title=""/>
          </v:shape>
          <o:OLEObject Type="Embed" ProgID="Equation.DSMT4" ShapeID="_x0000_i1288" DrawAspect="Content" ObjectID="_1693087449" r:id="rId532"/>
        </w:object>
      </w:r>
      <w:r>
        <w:t xml:space="preserve"> khả</w:t>
      </w:r>
      <w:r w:rsidR="008A62C0">
        <w:t xml:space="preserve"> tích</w:t>
      </w:r>
      <w:r>
        <w:t xml:space="preserve"> trên </w:t>
      </w:r>
      <w:r w:rsidRPr="009B2AC7">
        <w:rPr>
          <w:position w:val="-14"/>
        </w:rPr>
        <w:object w:dxaOrig="499" w:dyaOrig="400" w14:anchorId="72EC5DC0">
          <v:shape id="_x0000_i1289" type="#_x0000_t75" style="width:25.2pt;height:19.8pt" o:ole="">
            <v:imagedata r:id="rId533" o:title=""/>
          </v:shape>
          <o:OLEObject Type="Embed" ProgID="Equation.DSMT4" ShapeID="_x0000_i1289" DrawAspect="Content" ObjectID="_1693087450" r:id="rId534"/>
        </w:object>
      </w:r>
    </w:p>
    <w:p w14:paraId="51388DBC" w14:textId="39C7047C" w:rsidR="00684F82" w:rsidRDefault="00684F82" w:rsidP="00DF3C42">
      <w:r>
        <w:t xml:space="preserve">Khi đó : </w:t>
      </w:r>
      <w:r w:rsidR="000C121B" w:rsidRPr="009B2AC7">
        <w:rPr>
          <w:position w:val="-44"/>
        </w:rPr>
        <w:object w:dxaOrig="7060" w:dyaOrig="920" w14:anchorId="75A799DF">
          <v:shape id="_x0000_i1290" type="#_x0000_t75" style="width:352.8pt;height:46.2pt" o:ole="">
            <v:imagedata r:id="rId535" o:title=""/>
          </v:shape>
          <o:OLEObject Type="Embed" ProgID="Equation.DSMT4" ShapeID="_x0000_i1290" DrawAspect="Content" ObjectID="_1693087451" r:id="rId536"/>
        </w:object>
      </w:r>
    </w:p>
    <w:p w14:paraId="2303E848" w14:textId="58F26CB6" w:rsidR="00684F82" w:rsidRDefault="00684F82" w:rsidP="00DF3C42">
      <w:r>
        <w:t xml:space="preserve">Để giải con tích phân </w:t>
      </w:r>
      <w:r w:rsidRPr="009B2AC7">
        <w:rPr>
          <w:position w:val="-44"/>
        </w:rPr>
        <w:object w:dxaOrig="3060" w:dyaOrig="920" w14:anchorId="2F7E3DCA">
          <v:shape id="_x0000_i1291" type="#_x0000_t75" style="width:153pt;height:46.2pt" o:ole="">
            <v:imagedata r:id="rId537" o:title=""/>
          </v:shape>
          <o:OLEObject Type="Embed" ProgID="Equation.DSMT4" ShapeID="_x0000_i1291" DrawAspect="Content" ObjectID="_1693087452" r:id="rId538"/>
        </w:object>
      </w:r>
      <w:r>
        <w:t xml:space="preserve"> mình sẽ đi làm con tích phân tổng quát hơn : </w:t>
      </w:r>
      <w:r w:rsidRPr="009B2AC7">
        <w:rPr>
          <w:position w:val="-44"/>
        </w:rPr>
        <w:object w:dxaOrig="2439" w:dyaOrig="920" w14:anchorId="221D4BD2">
          <v:shape id="_x0000_i1292" type="#_x0000_t75" style="width:121.8pt;height:46.2pt" o:ole="">
            <v:imagedata r:id="rId539" o:title=""/>
          </v:shape>
          <o:OLEObject Type="Embed" ProgID="Equation.DSMT4" ShapeID="_x0000_i1292" DrawAspect="Content" ObjectID="_1693087453" r:id="rId540"/>
        </w:object>
      </w:r>
    </w:p>
    <w:p w14:paraId="67416F83" w14:textId="3DF0A8DC" w:rsidR="00684F82" w:rsidRDefault="00684F82" w:rsidP="00DF3C42">
      <w:r w:rsidRPr="009B2AC7">
        <w:rPr>
          <w:position w:val="-44"/>
        </w:rPr>
        <w:object w:dxaOrig="10460" w:dyaOrig="920" w14:anchorId="044351FC">
          <v:shape id="_x0000_i1293" type="#_x0000_t75" style="width:467.4pt;height:40.8pt" o:ole="">
            <v:imagedata r:id="rId541" o:title=""/>
          </v:shape>
          <o:OLEObject Type="Embed" ProgID="Equation.DSMT4" ShapeID="_x0000_i1293" DrawAspect="Content" ObjectID="_1693087454" r:id="rId542"/>
        </w:object>
      </w:r>
    </w:p>
    <w:p w14:paraId="3744C5E6" w14:textId="0D7F85A9" w:rsidR="00B82CAD" w:rsidRDefault="00B82CAD" w:rsidP="00DF3C42">
      <w:r w:rsidRPr="00B82CAD">
        <w:rPr>
          <w:position w:val="-32"/>
        </w:rPr>
        <w:object w:dxaOrig="3360" w:dyaOrig="720" w14:anchorId="217480D7">
          <v:shape id="_x0000_i1294" type="#_x0000_t75" style="width:168pt;height:36pt" o:ole="">
            <v:imagedata r:id="rId543" o:title=""/>
          </v:shape>
          <o:OLEObject Type="Embed" ProgID="Equation.DSMT4" ShapeID="_x0000_i1294" DrawAspect="Content" ObjectID="_1693087455" r:id="rId544"/>
        </w:object>
      </w:r>
    </w:p>
    <w:p w14:paraId="703757CB" w14:textId="233EE9FA" w:rsidR="00B82CAD" w:rsidRDefault="00B82CAD" w:rsidP="00DF3C42">
      <w:r>
        <w:lastRenderedPageBreak/>
        <w:t xml:space="preserve">Áp dụng bài toán trên ta có : </w:t>
      </w:r>
    </w:p>
    <w:p w14:paraId="466EC9C2" w14:textId="00D5B27A" w:rsidR="00B82CAD" w:rsidRDefault="00B82CAD" w:rsidP="00DF3C42">
      <w:r w:rsidRPr="009B2AC7">
        <w:rPr>
          <w:position w:val="-44"/>
        </w:rPr>
        <w:object w:dxaOrig="3060" w:dyaOrig="920" w14:anchorId="14D5E82E">
          <v:shape id="_x0000_i1295" type="#_x0000_t75" style="width:153pt;height:46.2pt" o:ole="">
            <v:imagedata r:id="rId545" o:title=""/>
          </v:shape>
          <o:OLEObject Type="Embed" ProgID="Equation.DSMT4" ShapeID="_x0000_i1295" DrawAspect="Content" ObjectID="_1693087456" r:id="rId546"/>
        </w:object>
      </w:r>
      <w:r w:rsidRPr="00B82CAD">
        <w:t xml:space="preserve"> </w:t>
      </w:r>
      <w:r w:rsidRPr="009B2AC7">
        <w:rPr>
          <w:position w:val="-70"/>
        </w:rPr>
        <w:object w:dxaOrig="5539" w:dyaOrig="1180" w14:anchorId="7322319A">
          <v:shape id="_x0000_i1296" type="#_x0000_t75" style="width:277.2pt;height:58.8pt" o:ole="">
            <v:imagedata r:id="rId547" o:title=""/>
          </v:shape>
          <o:OLEObject Type="Embed" ProgID="Equation.DSMT4" ShapeID="_x0000_i1296" DrawAspect="Content" ObjectID="_1693087457" r:id="rId548"/>
        </w:object>
      </w:r>
    </w:p>
    <w:p w14:paraId="212C97CA" w14:textId="20E6D0F4" w:rsidR="00B82CAD" w:rsidRDefault="00B82CAD" w:rsidP="00DF3C42">
      <w:r>
        <w:t xml:space="preserve">Như vậy tích phân : </w:t>
      </w:r>
      <w:r w:rsidRPr="009B2AC7">
        <w:rPr>
          <w:position w:val="-44"/>
        </w:rPr>
        <w:object w:dxaOrig="7060" w:dyaOrig="920" w14:anchorId="10D6F0F6">
          <v:shape id="_x0000_i1297" type="#_x0000_t75" style="width:352.8pt;height:46.2pt" o:ole="">
            <v:imagedata r:id="rId549" o:title=""/>
          </v:shape>
          <o:OLEObject Type="Embed" ProgID="Equation.DSMT4" ShapeID="_x0000_i1297" DrawAspect="Content" ObjectID="_1693087458" r:id="rId550"/>
        </w:object>
      </w:r>
    </w:p>
    <w:p w14:paraId="75B58EEA" w14:textId="6E60DB62" w:rsidR="00684F82" w:rsidRDefault="000C121B" w:rsidP="00DF3C42">
      <w:pPr>
        <w:rPr>
          <w:position w:val="-36"/>
        </w:rPr>
      </w:pPr>
      <w:r>
        <w:t xml:space="preserve">Problem 9 : Tính tích phân : </w:t>
      </w:r>
      <w:r w:rsidRPr="009B2AC7">
        <w:rPr>
          <w:position w:val="-36"/>
        </w:rPr>
        <w:object w:dxaOrig="2500" w:dyaOrig="840" w14:anchorId="4F4392BA">
          <v:shape id="_x0000_i1298" type="#_x0000_t75" style="width:124.8pt;height:42pt" o:ole="">
            <v:imagedata r:id="rId551" o:title=""/>
          </v:shape>
          <o:OLEObject Type="Embed" ProgID="Equation.DSMT4" ShapeID="_x0000_i1298" DrawAspect="Content" ObjectID="_1693087459" r:id="rId552"/>
        </w:object>
      </w:r>
    </w:p>
    <w:p w14:paraId="03CFA6C2" w14:textId="454E9046" w:rsidR="002E640B" w:rsidRDefault="0066288D" w:rsidP="00DF3C42">
      <w:r>
        <w:t xml:space="preserve">Xét hàm số: </w:t>
      </w:r>
      <w:r w:rsidRPr="00865041">
        <w:rPr>
          <w:position w:val="-36"/>
        </w:rPr>
        <w:object w:dxaOrig="3220" w:dyaOrig="840" w14:anchorId="3BA5CCF9">
          <v:shape id="_x0000_i1299" type="#_x0000_t75" style="width:160.8pt;height:42pt" o:ole="">
            <v:imagedata r:id="rId553" o:title=""/>
          </v:shape>
          <o:OLEObject Type="Embed" ProgID="Equation.DSMT4" ShapeID="_x0000_i1299" DrawAspect="Content" ObjectID="_1693087460" r:id="rId554"/>
        </w:object>
      </w:r>
    </w:p>
    <w:p w14:paraId="61C47257" w14:textId="5DD7ED5C" w:rsidR="004D3B28" w:rsidRDefault="004D3B28" w:rsidP="00DF3C42">
      <w:r>
        <w:t xml:space="preserve">Xét trên miền suy rộng : </w:t>
      </w:r>
      <w:r w:rsidRPr="00865041">
        <w:rPr>
          <w:position w:val="-14"/>
        </w:rPr>
        <w:object w:dxaOrig="4940" w:dyaOrig="400" w14:anchorId="4612E494">
          <v:shape id="_x0000_i1300" type="#_x0000_t75" style="width:247.2pt;height:19.8pt" o:ole="">
            <v:imagedata r:id="rId555" o:title=""/>
          </v:shape>
          <o:OLEObject Type="Embed" ProgID="Equation.DSMT4" ShapeID="_x0000_i1300" DrawAspect="Content" ObjectID="_1693087461" r:id="rId556"/>
        </w:object>
      </w:r>
    </w:p>
    <w:p w14:paraId="7201B919" w14:textId="46F357E9" w:rsidR="0066288D" w:rsidRDefault="004D3B28" w:rsidP="00DF3C42">
      <w:r w:rsidRPr="00865041">
        <w:rPr>
          <w:position w:val="-14"/>
        </w:rPr>
        <w:object w:dxaOrig="2740" w:dyaOrig="460" w14:anchorId="400DA7A8">
          <v:shape id="_x0000_i1301" type="#_x0000_t75" style="width:136.8pt;height:22.8pt" o:ole="">
            <v:imagedata r:id="rId557" o:title=""/>
          </v:shape>
          <o:OLEObject Type="Embed" ProgID="Equation.DSMT4" ShapeID="_x0000_i1301" DrawAspect="Content" ObjectID="_1693087462" r:id="rId558"/>
        </w:object>
      </w:r>
      <w:r>
        <w:t xml:space="preserve"> liên tục trên </w:t>
      </w:r>
      <w:r w:rsidRPr="00865041">
        <w:rPr>
          <w:position w:val="-4"/>
        </w:rPr>
        <w:object w:dxaOrig="260" w:dyaOrig="260" w14:anchorId="5EB7A9A0">
          <v:shape id="_x0000_i1302" type="#_x0000_t75" style="width:13.2pt;height:13.2pt" o:ole="">
            <v:imagedata r:id="rId559" o:title=""/>
          </v:shape>
          <o:OLEObject Type="Embed" ProgID="Equation.DSMT4" ShapeID="_x0000_i1302" DrawAspect="Content" ObjectID="_1693087463" r:id="rId560"/>
        </w:object>
      </w:r>
    </w:p>
    <w:p w14:paraId="008057FF" w14:textId="5B49AE54" w:rsidR="004D3B28" w:rsidRDefault="004D3B28" w:rsidP="00DF3C42">
      <w:r w:rsidRPr="00865041">
        <w:rPr>
          <w:position w:val="-14"/>
        </w:rPr>
        <w:object w:dxaOrig="2439" w:dyaOrig="460" w14:anchorId="0647AA51">
          <v:shape id="_x0000_i1303" type="#_x0000_t75" style="width:121.8pt;height:22.8pt" o:ole="">
            <v:imagedata r:id="rId561" o:title=""/>
          </v:shape>
          <o:OLEObject Type="Embed" ProgID="Equation.DSMT4" ShapeID="_x0000_i1303" DrawAspect="Content" ObjectID="_1693087464" r:id="rId562"/>
        </w:object>
      </w:r>
      <w:r>
        <w:t xml:space="preserve"> liên tục trên </w:t>
      </w:r>
      <w:r w:rsidRPr="00865041">
        <w:rPr>
          <w:position w:val="-4"/>
        </w:rPr>
        <w:object w:dxaOrig="260" w:dyaOrig="260" w14:anchorId="01A2BD6D">
          <v:shape id="_x0000_i1304" type="#_x0000_t75" style="width:13.2pt;height:13.2pt" o:ole="">
            <v:imagedata r:id="rId563" o:title=""/>
          </v:shape>
          <o:OLEObject Type="Embed" ProgID="Equation.DSMT4" ShapeID="_x0000_i1304" DrawAspect="Content" ObjectID="_1693087465" r:id="rId564"/>
        </w:object>
      </w:r>
    </w:p>
    <w:p w14:paraId="34B1B20A" w14:textId="34CDF53F" w:rsidR="004D3B28" w:rsidRDefault="00C21968" w:rsidP="00DF3C42">
      <w:r w:rsidRPr="00865041">
        <w:rPr>
          <w:position w:val="-22"/>
        </w:rPr>
        <w:object w:dxaOrig="5600" w:dyaOrig="560" w14:anchorId="4C09F377">
          <v:shape id="_x0000_i1305" type="#_x0000_t75" style="width:280.2pt;height:28.2pt" o:ole="">
            <v:imagedata r:id="rId565" o:title=""/>
          </v:shape>
          <o:OLEObject Type="Embed" ProgID="Equation.DSMT4" ShapeID="_x0000_i1305" DrawAspect="Content" ObjectID="_1693087466" r:id="rId566"/>
        </w:object>
      </w:r>
    </w:p>
    <w:p w14:paraId="11439773" w14:textId="77777777" w:rsidR="00C21968" w:rsidRDefault="004D3B28" w:rsidP="00DF3C42">
      <w:r>
        <w:t xml:space="preserve">Mặt khác tích phân </w:t>
      </w:r>
      <w:r w:rsidR="00F16490" w:rsidRPr="00865041">
        <w:rPr>
          <w:position w:val="-36"/>
        </w:rPr>
        <w:object w:dxaOrig="3140" w:dyaOrig="840" w14:anchorId="43817411">
          <v:shape id="_x0000_i1306" type="#_x0000_t75" style="width:157.2pt;height:42pt" o:ole="">
            <v:imagedata r:id="rId567" o:title=""/>
          </v:shape>
          <o:OLEObject Type="Embed" ProgID="Equation.DSMT4" ShapeID="_x0000_i1306" DrawAspect="Content" ObjectID="_1693087467" r:id="rId568"/>
        </w:object>
      </w:r>
      <w:r w:rsidR="00F16490">
        <w:t xml:space="preserve"> (hội tụ)</w:t>
      </w:r>
      <w:r w:rsidR="00C21968">
        <w:t xml:space="preserve"> </w:t>
      </w:r>
    </w:p>
    <w:p w14:paraId="5C4643A2" w14:textId="116B1804" w:rsidR="004D3B28" w:rsidRDefault="00C21968" w:rsidP="00DF3C42">
      <w:pPr>
        <w:rPr>
          <w:color w:val="FF0000"/>
        </w:rPr>
      </w:pPr>
      <w:r w:rsidRPr="00C21968">
        <w:rPr>
          <w:color w:val="FF0000"/>
        </w:rPr>
        <w:t>( mở rộng của tích phân Gauss</w:t>
      </w:r>
      <w:r>
        <w:rPr>
          <w:color w:val="FF0000"/>
        </w:rPr>
        <w:t xml:space="preserve"> </w:t>
      </w:r>
      <w:r w:rsidRPr="00C21968">
        <w:rPr>
          <w:color w:val="FF0000"/>
        </w:rPr>
        <w:t>)</w:t>
      </w:r>
    </w:p>
    <w:p w14:paraId="548508C0" w14:textId="13782A1B" w:rsidR="00C21968" w:rsidRDefault="00C21968" w:rsidP="00DF3C42">
      <w:r>
        <w:t xml:space="preserve">Thế nên tích phân đã cho hội tụ đều </w:t>
      </w:r>
      <w:r w:rsidRPr="00865041">
        <w:rPr>
          <w:position w:val="-6"/>
        </w:rPr>
        <w:object w:dxaOrig="300" w:dyaOrig="220" w14:anchorId="29C0805B">
          <v:shape id="_x0000_i1307" type="#_x0000_t75" style="width:15pt;height:10.8pt" o:ole="">
            <v:imagedata r:id="rId569" o:title=""/>
          </v:shape>
          <o:OLEObject Type="Embed" ProgID="Equation.DSMT4" ShapeID="_x0000_i1307" DrawAspect="Content" ObjectID="_1693087468" r:id="rId570"/>
        </w:object>
      </w:r>
      <w:r w:rsidRPr="00865041">
        <w:rPr>
          <w:position w:val="-14"/>
        </w:rPr>
        <w:object w:dxaOrig="520" w:dyaOrig="400" w14:anchorId="338CF207">
          <v:shape id="_x0000_i1308" type="#_x0000_t75" style="width:25.8pt;height:19.8pt" o:ole="">
            <v:imagedata r:id="rId571" o:title=""/>
          </v:shape>
          <o:OLEObject Type="Embed" ProgID="Equation.DSMT4" ShapeID="_x0000_i1308" DrawAspect="Content" ObjectID="_1693087469" r:id="rId572"/>
        </w:object>
      </w:r>
      <w:r>
        <w:t xml:space="preserve"> hội tụ đều </w:t>
      </w:r>
    </w:p>
    <w:p w14:paraId="03F418D1" w14:textId="2CC8847E" w:rsidR="00C21968" w:rsidRDefault="00C21968" w:rsidP="00DF3C42">
      <w:r w:rsidRPr="00865041">
        <w:rPr>
          <w:position w:val="-36"/>
        </w:rPr>
        <w:object w:dxaOrig="3400" w:dyaOrig="840" w14:anchorId="76EAE7B8">
          <v:shape id="_x0000_i1309" type="#_x0000_t75" style="width:169.8pt;height:42pt" o:ole="">
            <v:imagedata r:id="rId573" o:title=""/>
          </v:shape>
          <o:OLEObject Type="Embed" ProgID="Equation.DSMT4" ShapeID="_x0000_i1309" DrawAspect="Content" ObjectID="_1693087470" r:id="rId574"/>
        </w:object>
      </w:r>
    </w:p>
    <w:p w14:paraId="238F98FC" w14:textId="60555C06" w:rsidR="00C21968" w:rsidRDefault="00C21968" w:rsidP="00DF3C42">
      <w:r w:rsidRPr="00865041">
        <w:rPr>
          <w:position w:val="-22"/>
        </w:rPr>
        <w:object w:dxaOrig="5820" w:dyaOrig="560" w14:anchorId="4B60EC48">
          <v:shape id="_x0000_i1310" type="#_x0000_t75" style="width:291pt;height:28.2pt" o:ole="">
            <v:imagedata r:id="rId575" o:title=""/>
          </v:shape>
          <o:OLEObject Type="Embed" ProgID="Equation.DSMT4" ShapeID="_x0000_i1310" DrawAspect="Content" ObjectID="_1693087471" r:id="rId576"/>
        </w:object>
      </w:r>
    </w:p>
    <w:p w14:paraId="45B8322A" w14:textId="06C60A2B" w:rsidR="00C21968" w:rsidRDefault="00C21968" w:rsidP="00DF3C42">
      <w:r>
        <w:lastRenderedPageBreak/>
        <w:t xml:space="preserve">Mặt khác tích phân : </w:t>
      </w:r>
      <w:r w:rsidRPr="00865041">
        <w:rPr>
          <w:position w:val="-36"/>
        </w:rPr>
        <w:object w:dxaOrig="9360" w:dyaOrig="840" w14:anchorId="0B609A65">
          <v:shape id="_x0000_i1311" type="#_x0000_t75" style="width:468pt;height:42pt" o:ole="">
            <v:imagedata r:id="rId577" o:title=""/>
          </v:shape>
          <o:OLEObject Type="Embed" ProgID="Equation.DSMT4" ShapeID="_x0000_i1311" DrawAspect="Content" ObjectID="_1693087472" r:id="rId578"/>
        </w:object>
      </w:r>
      <w:r>
        <w:t xml:space="preserve"> (</w:t>
      </w:r>
      <w:r w:rsidRPr="00C21968">
        <w:rPr>
          <w:color w:val="FF0000"/>
        </w:rPr>
        <w:t>hội tụ từ kết quả mở rộng của tích phân Gauss</w:t>
      </w:r>
      <w:r>
        <w:t>)</w:t>
      </w:r>
    </w:p>
    <w:p w14:paraId="66977CEA" w14:textId="2AB28DC3" w:rsidR="00C21968" w:rsidRDefault="00C21968" w:rsidP="00DF3C42">
      <w:r>
        <w:t xml:space="preserve">Như vậy tích phân </w:t>
      </w:r>
      <w:r w:rsidRPr="00865041">
        <w:rPr>
          <w:position w:val="-36"/>
        </w:rPr>
        <w:object w:dxaOrig="800" w:dyaOrig="840" w14:anchorId="2001DAA8">
          <v:shape id="_x0000_i1312" type="#_x0000_t75" style="width:40.2pt;height:42pt" o:ole="">
            <v:imagedata r:id="rId579" o:title=""/>
          </v:shape>
          <o:OLEObject Type="Embed" ProgID="Equation.DSMT4" ShapeID="_x0000_i1312" DrawAspect="Content" ObjectID="_1693087473" r:id="rId580"/>
        </w:object>
      </w:r>
      <w:r>
        <w:t xml:space="preserve"> hội tụ đều</w:t>
      </w:r>
    </w:p>
    <w:p w14:paraId="7431846F" w14:textId="16D448BD" w:rsidR="00C21968" w:rsidRDefault="00C21968" w:rsidP="00DF3C42">
      <w:r>
        <w:t xml:space="preserve">Như vậy </w:t>
      </w:r>
      <w:r w:rsidRPr="00865041">
        <w:rPr>
          <w:position w:val="-14"/>
        </w:rPr>
        <w:object w:dxaOrig="520" w:dyaOrig="400" w14:anchorId="4EC2E4E8">
          <v:shape id="_x0000_i1313" type="#_x0000_t75" style="width:25.8pt;height:19.8pt" o:ole="">
            <v:imagedata r:id="rId581" o:title=""/>
          </v:shape>
          <o:OLEObject Type="Embed" ProgID="Equation.DSMT4" ShapeID="_x0000_i1313" DrawAspect="Content" ObjectID="_1693087474" r:id="rId582"/>
        </w:object>
      </w:r>
      <w:r>
        <w:t xml:space="preserve"> khả vi trên </w:t>
      </w:r>
      <w:r w:rsidRPr="00865041">
        <w:rPr>
          <w:position w:val="-14"/>
        </w:rPr>
        <w:object w:dxaOrig="560" w:dyaOrig="400" w14:anchorId="0F003A96">
          <v:shape id="_x0000_i1314" type="#_x0000_t75" style="width:28.2pt;height:19.8pt" o:ole="">
            <v:imagedata r:id="rId583" o:title=""/>
          </v:shape>
          <o:OLEObject Type="Embed" ProgID="Equation.DSMT4" ShapeID="_x0000_i1314" DrawAspect="Content" ObjectID="_1693087475" r:id="rId584"/>
        </w:object>
      </w:r>
    </w:p>
    <w:p w14:paraId="68F72FA2" w14:textId="1845E236" w:rsidR="00C21968" w:rsidRDefault="00235BCC" w:rsidP="00DF3C42">
      <w:r>
        <w:t xml:space="preserve">Tổng quát thử luôn cho dạng ni nhơ :&gt; </w:t>
      </w:r>
    </w:p>
    <w:p w14:paraId="448A100B" w14:textId="4217708E" w:rsidR="00235BCC" w:rsidRDefault="00235BCC" w:rsidP="00DF3C42">
      <w:r w:rsidRPr="00865041">
        <w:rPr>
          <w:position w:val="-36"/>
        </w:rPr>
        <w:object w:dxaOrig="2960" w:dyaOrig="840" w14:anchorId="084823C2">
          <v:shape id="_x0000_i1315" type="#_x0000_t75" style="width:148.2pt;height:42pt" o:ole="">
            <v:imagedata r:id="rId585" o:title=""/>
          </v:shape>
          <o:OLEObject Type="Embed" ProgID="Equation.DSMT4" ShapeID="_x0000_i1315" DrawAspect="Content" ObjectID="_1693087476" r:id="rId586"/>
        </w:object>
      </w:r>
      <w:r>
        <w:t xml:space="preserve"> hội tụ</w:t>
      </w:r>
    </w:p>
    <w:p w14:paraId="4C03F74D" w14:textId="74772BA9" w:rsidR="00235BCC" w:rsidRDefault="00235BCC" w:rsidP="00DF3C42">
      <w:pPr>
        <w:rPr>
          <w:position w:val="-36"/>
        </w:rPr>
      </w:pPr>
      <w:r>
        <w:t xml:space="preserve">Như vậy </w:t>
      </w:r>
      <w:r w:rsidR="001505B4" w:rsidRPr="00865041">
        <w:rPr>
          <w:position w:val="-36"/>
        </w:rPr>
        <w:object w:dxaOrig="3140" w:dyaOrig="840" w14:anchorId="0D1EDFAA">
          <v:shape id="_x0000_i1316" type="#_x0000_t75" style="width:157.2pt;height:42pt" o:ole="">
            <v:imagedata r:id="rId587" o:title=""/>
          </v:shape>
          <o:OLEObject Type="Embed" ProgID="Equation.DSMT4" ShapeID="_x0000_i1316" DrawAspect="Content" ObjectID="_1693087477" r:id="rId588"/>
        </w:object>
      </w:r>
    </w:p>
    <w:p w14:paraId="06C0117A" w14:textId="14F17AB4" w:rsidR="00C21968" w:rsidRDefault="00DF6223" w:rsidP="00DF3C42">
      <w:r>
        <w:t xml:space="preserve">Và con tích phân này thì tôi không có hướng xử lí :v </w:t>
      </w:r>
    </w:p>
    <w:p w14:paraId="41A29316" w14:textId="3421CC30" w:rsidR="00DF6223" w:rsidRDefault="00DF6223" w:rsidP="00DF3C42">
      <w:r>
        <w:t xml:space="preserve">Thế nên tôi sẽ không xét tham số theo </w:t>
      </w:r>
      <w:r w:rsidRPr="008206E2">
        <w:rPr>
          <w:position w:val="-6"/>
        </w:rPr>
        <w:object w:dxaOrig="200" w:dyaOrig="220" w14:anchorId="4B9303E8">
          <v:shape id="_x0000_i1317" type="#_x0000_t75" style="width:10.2pt;height:10.8pt" o:ole="">
            <v:imagedata r:id="rId589" o:title=""/>
          </v:shape>
          <o:OLEObject Type="Embed" ProgID="Equation.DSMT4" ShapeID="_x0000_i1317" DrawAspect="Content" ObjectID="_1693087478" r:id="rId590"/>
        </w:object>
      </w:r>
      <w:r>
        <w:t xml:space="preserve"> nữa mà sẽ đi xét tham số theo </w:t>
      </w:r>
      <w:r w:rsidRPr="008206E2">
        <w:rPr>
          <w:position w:val="-6"/>
        </w:rPr>
        <w:object w:dxaOrig="260" w:dyaOrig="220" w14:anchorId="6789FFA8">
          <v:shape id="_x0000_i1318" type="#_x0000_t75" style="width:13.2pt;height:10.8pt" o:ole="">
            <v:imagedata r:id="rId591" o:title=""/>
          </v:shape>
          <o:OLEObject Type="Embed" ProgID="Equation.DSMT4" ShapeID="_x0000_i1318" DrawAspect="Content" ObjectID="_1693087479" r:id="rId592"/>
        </w:object>
      </w:r>
    </w:p>
    <w:p w14:paraId="6EAF19D3" w14:textId="09D2590B" w:rsidR="000604E0" w:rsidRPr="000604E0" w:rsidRDefault="000604E0" w:rsidP="000604E0">
      <w:pPr>
        <w:rPr>
          <w:position w:val="-36"/>
        </w:rPr>
      </w:pPr>
      <w:r>
        <w:t xml:space="preserve">Xét hàm số: </w:t>
      </w:r>
      <w:r w:rsidRPr="00865041">
        <w:rPr>
          <w:position w:val="-36"/>
        </w:rPr>
        <w:object w:dxaOrig="3240" w:dyaOrig="840" w14:anchorId="574DE5C7">
          <v:shape id="_x0000_i1319" type="#_x0000_t75" style="width:162pt;height:42pt" o:ole="">
            <v:imagedata r:id="rId593" o:title=""/>
          </v:shape>
          <o:OLEObject Type="Embed" ProgID="Equation.DSMT4" ShapeID="_x0000_i1319" DrawAspect="Content" ObjectID="_1693087480" r:id="rId594"/>
        </w:object>
      </w:r>
    </w:p>
    <w:p w14:paraId="4E7E9D9A" w14:textId="6A70F0CA" w:rsidR="000604E0" w:rsidRDefault="000604E0" w:rsidP="000604E0">
      <w:pPr>
        <w:rPr>
          <w:position w:val="-14"/>
        </w:rPr>
      </w:pPr>
      <w:r>
        <w:t xml:space="preserve">Xét trên miền suy rộng : </w:t>
      </w:r>
      <w:r w:rsidRPr="00865041">
        <w:rPr>
          <w:position w:val="-14"/>
        </w:rPr>
        <w:object w:dxaOrig="4980" w:dyaOrig="400" w14:anchorId="6274EAFE">
          <v:shape id="_x0000_i1320" type="#_x0000_t75" style="width:249pt;height:19.8pt" o:ole="">
            <v:imagedata r:id="rId595" o:title=""/>
          </v:shape>
          <o:OLEObject Type="Embed" ProgID="Equation.DSMT4" ShapeID="_x0000_i1320" DrawAspect="Content" ObjectID="_1693087481" r:id="rId596"/>
        </w:object>
      </w:r>
    </w:p>
    <w:p w14:paraId="65AE9E6F" w14:textId="64BD7676" w:rsidR="000604E0" w:rsidRDefault="000604E0" w:rsidP="000604E0">
      <w:r w:rsidRPr="008206E2">
        <w:rPr>
          <w:position w:val="-4"/>
        </w:rPr>
        <w:object w:dxaOrig="139" w:dyaOrig="180" w14:anchorId="04E0E6A9">
          <v:shape id="_x0000_i1321" type="#_x0000_t75" style="width:7.2pt;height:9pt" o:ole="">
            <v:imagedata r:id="rId597" o:title=""/>
          </v:shape>
          <o:OLEObject Type="Embed" ProgID="Equation.DSMT4" ShapeID="_x0000_i1321" DrawAspect="Content" ObjectID="_1693087482" r:id="rId598"/>
        </w:object>
      </w:r>
      <w:r>
        <w:t xml:space="preserve"> </w:t>
      </w:r>
      <w:r w:rsidRPr="008206E2">
        <w:rPr>
          <w:position w:val="-14"/>
        </w:rPr>
        <w:object w:dxaOrig="2659" w:dyaOrig="460" w14:anchorId="59B7CA77">
          <v:shape id="_x0000_i1322" type="#_x0000_t75" style="width:133.2pt;height:22.8pt" o:ole="">
            <v:imagedata r:id="rId599" o:title=""/>
          </v:shape>
          <o:OLEObject Type="Embed" ProgID="Equation.DSMT4" ShapeID="_x0000_i1322" DrawAspect="Content" ObjectID="_1693087483" r:id="rId600"/>
        </w:object>
      </w:r>
      <w:r>
        <w:t xml:space="preserve"> liên tục trên </w:t>
      </w:r>
      <w:r w:rsidRPr="008206E2">
        <w:rPr>
          <w:position w:val="-4"/>
        </w:rPr>
        <w:object w:dxaOrig="260" w:dyaOrig="260" w14:anchorId="7ABDF719">
          <v:shape id="_x0000_i1323" type="#_x0000_t75" style="width:13.2pt;height:13.2pt" o:ole="">
            <v:imagedata r:id="rId601" o:title=""/>
          </v:shape>
          <o:OLEObject Type="Embed" ProgID="Equation.DSMT4" ShapeID="_x0000_i1323" DrawAspect="Content" ObjectID="_1693087484" r:id="rId602"/>
        </w:object>
      </w:r>
    </w:p>
    <w:p w14:paraId="03515CC5" w14:textId="7F351520" w:rsidR="000604E0" w:rsidRDefault="000604E0" w:rsidP="000604E0">
      <w:r w:rsidRPr="008206E2">
        <w:rPr>
          <w:position w:val="-4"/>
        </w:rPr>
        <w:object w:dxaOrig="139" w:dyaOrig="180" w14:anchorId="76672CE4">
          <v:shape id="_x0000_i1324" type="#_x0000_t75" style="width:7.2pt;height:9pt" o:ole="">
            <v:imagedata r:id="rId603" o:title=""/>
          </v:shape>
          <o:OLEObject Type="Embed" ProgID="Equation.DSMT4" ShapeID="_x0000_i1324" DrawAspect="Content" ObjectID="_1693087485" r:id="rId604"/>
        </w:object>
      </w:r>
      <w:r>
        <w:t xml:space="preserve"> </w:t>
      </w:r>
      <w:r w:rsidRPr="008206E2">
        <w:rPr>
          <w:position w:val="-14"/>
        </w:rPr>
        <w:object w:dxaOrig="2340" w:dyaOrig="460" w14:anchorId="65E11751">
          <v:shape id="_x0000_i1325" type="#_x0000_t75" style="width:117pt;height:22.8pt" o:ole="">
            <v:imagedata r:id="rId605" o:title=""/>
          </v:shape>
          <o:OLEObject Type="Embed" ProgID="Equation.DSMT4" ShapeID="_x0000_i1325" DrawAspect="Content" ObjectID="_1693087486" r:id="rId606"/>
        </w:object>
      </w:r>
      <w:r>
        <w:t xml:space="preserve"> liên tục trên D</w:t>
      </w:r>
    </w:p>
    <w:p w14:paraId="3278577A" w14:textId="6C3573CF" w:rsidR="000604E0" w:rsidRDefault="000604E0" w:rsidP="000604E0">
      <w:r w:rsidRPr="008206E2">
        <w:rPr>
          <w:position w:val="-4"/>
        </w:rPr>
        <w:object w:dxaOrig="139" w:dyaOrig="180" w14:anchorId="0491D5C6">
          <v:shape id="_x0000_i1326" type="#_x0000_t75" style="width:7.2pt;height:9pt" o:ole="">
            <v:imagedata r:id="rId607" o:title=""/>
          </v:shape>
          <o:OLEObject Type="Embed" ProgID="Equation.DSMT4" ShapeID="_x0000_i1326" DrawAspect="Content" ObjectID="_1693087487" r:id="rId608"/>
        </w:object>
      </w:r>
      <w:r>
        <w:t xml:space="preserve"> Tích phân : </w:t>
      </w:r>
      <w:r w:rsidRPr="008206E2">
        <w:rPr>
          <w:position w:val="-36"/>
        </w:rPr>
        <w:object w:dxaOrig="2000" w:dyaOrig="840" w14:anchorId="62217204">
          <v:shape id="_x0000_i1327" type="#_x0000_t75" style="width:100.2pt;height:42pt" o:ole="">
            <v:imagedata r:id="rId609" o:title=""/>
          </v:shape>
          <o:OLEObject Type="Embed" ProgID="Equation.DSMT4" ShapeID="_x0000_i1327" DrawAspect="Content" ObjectID="_1693087488" r:id="rId610"/>
        </w:object>
      </w:r>
      <w:r>
        <w:t xml:space="preserve"> hội tụ , do : </w:t>
      </w:r>
      <w:r w:rsidRPr="008206E2">
        <w:rPr>
          <w:position w:val="-62"/>
        </w:rPr>
        <w:object w:dxaOrig="4440" w:dyaOrig="1359" w14:anchorId="6D54DFD0">
          <v:shape id="_x0000_i1328" type="#_x0000_t75" style="width:222pt;height:67.8pt" o:ole="">
            <v:imagedata r:id="rId611" o:title=""/>
          </v:shape>
          <o:OLEObject Type="Embed" ProgID="Equation.DSMT4" ShapeID="_x0000_i1328" DrawAspect="Content" ObjectID="_1693087489" r:id="rId612"/>
        </w:object>
      </w:r>
    </w:p>
    <w:p w14:paraId="7EE1689E" w14:textId="77777777" w:rsidR="000604E0" w:rsidRDefault="000604E0" w:rsidP="000604E0">
      <w:r w:rsidRPr="008206E2">
        <w:rPr>
          <w:position w:val="-4"/>
        </w:rPr>
        <w:object w:dxaOrig="139" w:dyaOrig="180" w14:anchorId="3CC01A1B">
          <v:shape id="_x0000_i1329" type="#_x0000_t75" style="width:7.2pt;height:9pt" o:ole="">
            <v:imagedata r:id="rId613" o:title=""/>
          </v:shape>
          <o:OLEObject Type="Embed" ProgID="Equation.DSMT4" ShapeID="_x0000_i1329" DrawAspect="Content" ObjectID="_1693087490" r:id="rId614"/>
        </w:object>
      </w:r>
      <w:r>
        <w:t xml:space="preserve"> Tích phân </w:t>
      </w:r>
      <w:r w:rsidRPr="008206E2">
        <w:rPr>
          <w:position w:val="-36"/>
        </w:rPr>
        <w:object w:dxaOrig="3220" w:dyaOrig="840" w14:anchorId="24BC9C92">
          <v:shape id="_x0000_i1330" type="#_x0000_t75" style="width:160.8pt;height:42pt" o:ole="">
            <v:imagedata r:id="rId615" o:title=""/>
          </v:shape>
          <o:OLEObject Type="Embed" ProgID="Equation.DSMT4" ShapeID="_x0000_i1330" DrawAspect="Content" ObjectID="_1693087491" r:id="rId616"/>
        </w:object>
      </w:r>
      <w:r>
        <w:t xml:space="preserve"> hội tụ đều (chứng minh như trên) </w:t>
      </w:r>
    </w:p>
    <w:p w14:paraId="4D09240E" w14:textId="7A459E71" w:rsidR="000604E0" w:rsidRDefault="000604E0" w:rsidP="000604E0">
      <w:r>
        <w:t xml:space="preserve">Chứng minh tương tự ta có được </w:t>
      </w:r>
      <w:r w:rsidRPr="008206E2">
        <w:rPr>
          <w:position w:val="-14"/>
        </w:rPr>
        <w:object w:dxaOrig="580" w:dyaOrig="400" w14:anchorId="583C7992">
          <v:shape id="_x0000_i1331" type="#_x0000_t75" style="width:28.8pt;height:19.8pt" o:ole="">
            <v:imagedata r:id="rId617" o:title=""/>
          </v:shape>
          <o:OLEObject Type="Embed" ProgID="Equation.DSMT4" ShapeID="_x0000_i1331" DrawAspect="Content" ObjectID="_1693087492" r:id="rId618"/>
        </w:object>
      </w:r>
      <w:r>
        <w:t xml:space="preserve"> khả vi mọi cấp trên </w:t>
      </w:r>
      <w:r w:rsidRPr="008206E2">
        <w:rPr>
          <w:position w:val="-14"/>
        </w:rPr>
        <w:object w:dxaOrig="560" w:dyaOrig="400" w14:anchorId="3A655AB8">
          <v:shape id="_x0000_i1332" type="#_x0000_t75" style="width:28.2pt;height:19.8pt" o:ole="">
            <v:imagedata r:id="rId619" o:title=""/>
          </v:shape>
          <o:OLEObject Type="Embed" ProgID="Equation.DSMT4" ShapeID="_x0000_i1332" DrawAspect="Content" ObjectID="_1693087493" r:id="rId620"/>
        </w:object>
      </w:r>
    </w:p>
    <w:p w14:paraId="4FED4516" w14:textId="77777777" w:rsidR="00BD4272" w:rsidRDefault="00BD4272" w:rsidP="000604E0">
      <w:pPr>
        <w:rPr>
          <w:position w:val="-14"/>
        </w:rPr>
      </w:pPr>
      <w:r>
        <w:rPr>
          <w:position w:val="-14"/>
        </w:rPr>
        <w:t>Bây giờ xét tích phân :</w:t>
      </w:r>
    </w:p>
    <w:p w14:paraId="53767AC9" w14:textId="5C802D2A" w:rsidR="000604E0" w:rsidRDefault="00BD4272" w:rsidP="000604E0">
      <w:r w:rsidRPr="00955DE5">
        <w:rPr>
          <w:position w:val="-36"/>
        </w:rPr>
        <w:object w:dxaOrig="3240" w:dyaOrig="840" w14:anchorId="29193788">
          <v:shape id="_x0000_i1333" type="#_x0000_t75" style="width:162pt;height:42pt" o:ole="">
            <v:imagedata r:id="rId621" o:title=""/>
          </v:shape>
          <o:OLEObject Type="Embed" ProgID="Equation.DSMT4" ShapeID="_x0000_i1333" DrawAspect="Content" ObjectID="_1693087494" r:id="rId622"/>
        </w:object>
      </w:r>
    </w:p>
    <w:p w14:paraId="1F6A7F38" w14:textId="164E9780" w:rsidR="00BD4272" w:rsidRDefault="00BD4272" w:rsidP="000604E0">
      <w:r>
        <w:t xml:space="preserve">Đổi biến : </w:t>
      </w:r>
      <w:r w:rsidRPr="00955DE5">
        <w:rPr>
          <w:position w:val="-8"/>
        </w:rPr>
        <w:object w:dxaOrig="2120" w:dyaOrig="360" w14:anchorId="4711F0C5">
          <v:shape id="_x0000_i1334" type="#_x0000_t75" style="width:106.2pt;height:18pt" o:ole="">
            <v:imagedata r:id="rId623" o:title=""/>
          </v:shape>
          <o:OLEObject Type="Embed" ProgID="Equation.DSMT4" ShapeID="_x0000_i1334" DrawAspect="Content" ObjectID="_1693087495" r:id="rId624"/>
        </w:object>
      </w:r>
    </w:p>
    <w:p w14:paraId="6016CC7C" w14:textId="1C68411B" w:rsidR="00BD4272" w:rsidRDefault="00BD4272" w:rsidP="000604E0">
      <w:r w:rsidRPr="00955DE5">
        <w:rPr>
          <w:position w:val="-36"/>
        </w:rPr>
        <w:object w:dxaOrig="3900" w:dyaOrig="840" w14:anchorId="37D25DE1">
          <v:shape id="_x0000_i1335" type="#_x0000_t75" style="width:195pt;height:42pt" o:ole="">
            <v:imagedata r:id="rId625" o:title=""/>
          </v:shape>
          <o:OLEObject Type="Embed" ProgID="Equation.DSMT4" ShapeID="_x0000_i1335" DrawAspect="Content" ObjectID="_1693087496" r:id="rId626"/>
        </w:object>
      </w:r>
    </w:p>
    <w:p w14:paraId="66965D68" w14:textId="4BB379C6" w:rsidR="00BD4272" w:rsidRDefault="00BD4272" w:rsidP="000604E0">
      <w:r>
        <w:t xml:space="preserve">Đặt </w:t>
      </w:r>
      <w:r w:rsidRPr="00955DE5">
        <w:rPr>
          <w:position w:val="-28"/>
        </w:rPr>
        <w:object w:dxaOrig="1600" w:dyaOrig="660" w14:anchorId="208EF24E">
          <v:shape id="_x0000_i1336" type="#_x0000_t75" style="width:79.8pt;height:33pt" o:ole="">
            <v:imagedata r:id="rId627" o:title=""/>
          </v:shape>
          <o:OLEObject Type="Embed" ProgID="Equation.DSMT4" ShapeID="_x0000_i1336" DrawAspect="Content" ObjectID="_1693087497" r:id="rId628"/>
        </w:object>
      </w:r>
      <w:r>
        <w:t xml:space="preserve"> , khi đó ta có được tích phân mới : </w:t>
      </w:r>
    </w:p>
    <w:p w14:paraId="3BA53372" w14:textId="0224D0C4" w:rsidR="00BD4272" w:rsidRDefault="00BD4272" w:rsidP="000604E0">
      <w:r w:rsidRPr="00955DE5">
        <w:rPr>
          <w:position w:val="-36"/>
        </w:rPr>
        <w:object w:dxaOrig="2740" w:dyaOrig="840" w14:anchorId="5EDA5A0D">
          <v:shape id="_x0000_i1337" type="#_x0000_t75" style="width:136.8pt;height:42pt" o:ole="">
            <v:imagedata r:id="rId629" o:title=""/>
          </v:shape>
          <o:OLEObject Type="Embed" ProgID="Equation.DSMT4" ShapeID="_x0000_i1337" DrawAspect="Content" ObjectID="_1693087498" r:id="rId630"/>
        </w:object>
      </w:r>
      <w:r>
        <w:t xml:space="preserve"> ; </w:t>
      </w:r>
      <w:r w:rsidRPr="00955DE5">
        <w:rPr>
          <w:position w:val="-14"/>
        </w:rPr>
        <w:object w:dxaOrig="520" w:dyaOrig="400" w14:anchorId="043A2E05">
          <v:shape id="_x0000_i1338" type="#_x0000_t75" style="width:25.8pt;height:19.8pt" o:ole="">
            <v:imagedata r:id="rId631" o:title=""/>
          </v:shape>
          <o:OLEObject Type="Embed" ProgID="Equation.DSMT4" ShapeID="_x0000_i1338" DrawAspect="Content" ObjectID="_1693087499" r:id="rId632"/>
        </w:object>
      </w:r>
      <w:r>
        <w:t xml:space="preserve"> khả vi nên : </w:t>
      </w:r>
    </w:p>
    <w:p w14:paraId="466D098C" w14:textId="152A6AC0" w:rsidR="00BD4272" w:rsidRDefault="00580448" w:rsidP="000604E0">
      <w:r w:rsidRPr="00580448">
        <w:rPr>
          <w:position w:val="-68"/>
        </w:rPr>
        <w:object w:dxaOrig="10160" w:dyaOrig="1480" w14:anchorId="745C14D7">
          <v:shape id="_x0000_i1339" type="#_x0000_t75" style="width:508.2pt;height:73.8pt" o:ole="">
            <v:imagedata r:id="rId633" o:title=""/>
          </v:shape>
          <o:OLEObject Type="Embed" ProgID="Equation.DSMT4" ShapeID="_x0000_i1339" DrawAspect="Content" ObjectID="_1693087500" r:id="rId634"/>
        </w:object>
      </w:r>
      <w:r>
        <w:t xml:space="preserve">đây nà dạng tích phân hàm ẩn : </w:t>
      </w:r>
      <w:r w:rsidRPr="00955DE5">
        <w:rPr>
          <w:position w:val="-14"/>
        </w:rPr>
        <w:object w:dxaOrig="2280" w:dyaOrig="400" w14:anchorId="184B207F">
          <v:shape id="_x0000_i1340" type="#_x0000_t75" style="width:114pt;height:19.8pt" o:ole="">
            <v:imagedata r:id="rId635" o:title=""/>
          </v:shape>
          <o:OLEObject Type="Embed" ProgID="Equation.DSMT4" ShapeID="_x0000_i1340" DrawAspect="Content" ObjectID="_1693087501" r:id="rId636"/>
        </w:object>
      </w:r>
    </w:p>
    <w:p w14:paraId="174E0D96" w14:textId="3C0FBC40" w:rsidR="00580448" w:rsidRDefault="00580448" w:rsidP="000604E0">
      <w:r w:rsidRPr="00955DE5">
        <w:rPr>
          <w:position w:val="-14"/>
        </w:rPr>
        <w:object w:dxaOrig="3240" w:dyaOrig="460" w14:anchorId="1026601D">
          <v:shape id="_x0000_i1341" type="#_x0000_t75" style="width:162pt;height:22.8pt" o:ole="">
            <v:imagedata r:id="rId637" o:title=""/>
          </v:shape>
          <o:OLEObject Type="Embed" ProgID="Equation.DSMT4" ShapeID="_x0000_i1341" DrawAspect="Content" ObjectID="_1693087502" r:id="rId638"/>
        </w:object>
      </w:r>
      <w:r w:rsidRPr="00955DE5">
        <w:rPr>
          <w:position w:val="-30"/>
        </w:rPr>
        <w:object w:dxaOrig="3560" w:dyaOrig="740" w14:anchorId="30DA26D0">
          <v:shape id="_x0000_i1342" type="#_x0000_t75" style="width:178.2pt;height:37.2pt" o:ole="">
            <v:imagedata r:id="rId639" o:title=""/>
          </v:shape>
          <o:OLEObject Type="Embed" ProgID="Equation.DSMT4" ShapeID="_x0000_i1342" DrawAspect="Content" ObjectID="_1693087503" r:id="rId640"/>
        </w:object>
      </w:r>
    </w:p>
    <w:p w14:paraId="486C5267" w14:textId="42EB0D34" w:rsidR="00A53FD0" w:rsidRDefault="00A53FD0" w:rsidP="000604E0">
      <w:r>
        <w:t xml:space="preserve">Với bài này thì </w:t>
      </w:r>
      <w:r w:rsidRPr="00955DE5">
        <w:rPr>
          <w:position w:val="-24"/>
        </w:rPr>
        <w:object w:dxaOrig="1480" w:dyaOrig="680" w14:anchorId="5473650B">
          <v:shape id="_x0000_i1343" type="#_x0000_t75" style="width:73.8pt;height:34.2pt" o:ole="">
            <v:imagedata r:id="rId641" o:title=""/>
          </v:shape>
          <o:OLEObject Type="Embed" ProgID="Equation.DSMT4" ShapeID="_x0000_i1343" DrawAspect="Content" ObjectID="_1693087504" r:id="rId642"/>
        </w:object>
      </w:r>
      <w:r>
        <w:t>;</w:t>
      </w:r>
      <w:r w:rsidRPr="00A53FD0">
        <w:rPr>
          <w:position w:val="-26"/>
        </w:rPr>
        <w:object w:dxaOrig="1020" w:dyaOrig="700" w14:anchorId="1FACCAC1">
          <v:shape id="_x0000_i1344" type="#_x0000_t75" style="width:51pt;height:34.8pt" o:ole="">
            <v:imagedata r:id="rId643" o:title=""/>
          </v:shape>
          <o:OLEObject Type="Embed" ProgID="Equation.DSMT4" ShapeID="_x0000_i1344" DrawAspect="Content" ObjectID="_1693087505" r:id="rId644"/>
        </w:object>
      </w:r>
    </w:p>
    <w:p w14:paraId="4E665B7B" w14:textId="3EDCAC57" w:rsidR="00A53FD0" w:rsidRDefault="00A53FD0" w:rsidP="000604E0">
      <w:r>
        <w:t xml:space="preserve">Như vậy </w:t>
      </w:r>
      <w:r w:rsidRPr="00955DE5">
        <w:rPr>
          <w:position w:val="-24"/>
        </w:rPr>
        <w:object w:dxaOrig="1600" w:dyaOrig="780" w14:anchorId="0BDB566C">
          <v:shape id="_x0000_i1345" type="#_x0000_t75" style="width:79.8pt;height:39pt" o:ole="">
            <v:imagedata r:id="rId645" o:title=""/>
          </v:shape>
          <o:OLEObject Type="Embed" ProgID="Equation.DSMT4" ShapeID="_x0000_i1345" DrawAspect="Content" ObjectID="_1693087506" r:id="rId646"/>
        </w:object>
      </w:r>
      <w:r w:rsidRPr="00A53FD0">
        <w:rPr>
          <w:position w:val="-26"/>
        </w:rPr>
        <w:object w:dxaOrig="2160" w:dyaOrig="800" w14:anchorId="03E9E401">
          <v:shape id="_x0000_i1346" type="#_x0000_t75" style="width:108pt;height:40.2pt" o:ole="">
            <v:imagedata r:id="rId647" o:title=""/>
          </v:shape>
          <o:OLEObject Type="Embed" ProgID="Equation.DSMT4" ShapeID="_x0000_i1346" DrawAspect="Content" ObjectID="_1693087507" r:id="rId648"/>
        </w:object>
      </w:r>
    </w:p>
    <w:p w14:paraId="034703AB" w14:textId="008D3B8C" w:rsidR="000F6C7E" w:rsidRDefault="000F6C7E" w:rsidP="000604E0">
      <w:r>
        <w:t xml:space="preserve">Bài này làm ra nước mắt :&gt;  Với bài này tại sao mình lại đổi biến như vậy ? </w:t>
      </w:r>
    </w:p>
    <w:p w14:paraId="06658ADF" w14:textId="5CAB841F" w:rsidR="000F6C7E" w:rsidRDefault="000F6C7E" w:rsidP="000604E0">
      <w:r>
        <w:lastRenderedPageBreak/>
        <w:t xml:space="preserve">Vì mình dựa trên 1 bài toán nhỏ mà mình đã từng làm sau đây : </w:t>
      </w:r>
    </w:p>
    <w:p w14:paraId="2D742B3D" w14:textId="2095AAD8" w:rsidR="000F6C7E" w:rsidRDefault="000F6C7E" w:rsidP="000604E0">
      <w:r w:rsidRPr="00955DE5">
        <w:rPr>
          <w:position w:val="-36"/>
        </w:rPr>
        <w:object w:dxaOrig="2200" w:dyaOrig="840" w14:anchorId="2A68B722">
          <v:shape id="_x0000_i1347" type="#_x0000_t75" style="width:109.8pt;height:42pt" o:ole="">
            <v:imagedata r:id="rId649" o:title=""/>
          </v:shape>
          <o:OLEObject Type="Embed" ProgID="Equation.DSMT4" ShapeID="_x0000_i1347" DrawAspect="Content" ObjectID="_1693087508" r:id="rId650"/>
        </w:object>
      </w:r>
      <w:r>
        <w:t>.  Câu ni các mời các bạn hem !</w:t>
      </w:r>
    </w:p>
    <w:p w14:paraId="56F5076F" w14:textId="5EAA9822" w:rsidR="000F6C7E" w:rsidRDefault="008E2FD4" w:rsidP="000604E0">
      <w:r>
        <w:t>Ngoài ra để tính tích phân dạng này , ta còn có 1 cách xử lí khác đó là dùng số phức trong tích phân , cụ thể : sử dụng công thức Euler :</w:t>
      </w:r>
    </w:p>
    <w:p w14:paraId="73B41586" w14:textId="2E97AD7E" w:rsidR="008E2FD4" w:rsidRDefault="008E2FD4" w:rsidP="000604E0">
      <w:r w:rsidRPr="00955DE5">
        <w:rPr>
          <w:position w:val="-14"/>
        </w:rPr>
        <w:object w:dxaOrig="2180" w:dyaOrig="440" w14:anchorId="7DEC2CC7">
          <v:shape id="_x0000_i1348" type="#_x0000_t75" style="width:109.2pt;height:22.2pt" o:ole="">
            <v:imagedata r:id="rId651" o:title=""/>
          </v:shape>
          <o:OLEObject Type="Embed" ProgID="Equation.DSMT4" ShapeID="_x0000_i1348" DrawAspect="Content" ObjectID="_1693087509" r:id="rId652"/>
        </w:object>
      </w:r>
      <w:r w:rsidRPr="00955DE5">
        <w:rPr>
          <w:position w:val="-48"/>
        </w:rPr>
        <w:object w:dxaOrig="1939" w:dyaOrig="1080" w14:anchorId="6036BA58">
          <v:shape id="_x0000_i1349" type="#_x0000_t75" style="width:97.2pt;height:54pt" o:ole="">
            <v:imagedata r:id="rId653" o:title=""/>
          </v:shape>
          <o:OLEObject Type="Embed" ProgID="Equation.DSMT4" ShapeID="_x0000_i1349" DrawAspect="Content" ObjectID="_1693087510" r:id="rId654"/>
        </w:object>
      </w:r>
    </w:p>
    <w:p w14:paraId="0BE7875B" w14:textId="44E593EA" w:rsidR="008E2FD4" w:rsidRDefault="008E2FD4" w:rsidP="000604E0">
      <w:r>
        <w:t xml:space="preserve">Khi đó chúng ta có thể đưa tích phân cần tính vè thành : </w:t>
      </w:r>
    </w:p>
    <w:p w14:paraId="0A1AE591" w14:textId="72358997" w:rsidR="008E2FD4" w:rsidRDefault="008E2FD4" w:rsidP="000604E0">
      <w:r w:rsidRPr="00955DE5">
        <w:rPr>
          <w:position w:val="-38"/>
        </w:rPr>
        <w:object w:dxaOrig="2220" w:dyaOrig="880" w14:anchorId="499AAA3B">
          <v:shape id="_x0000_i1350" type="#_x0000_t75" style="width:111pt;height:43.8pt" o:ole="">
            <v:imagedata r:id="rId655" o:title=""/>
          </v:shape>
          <o:OLEObject Type="Embed" ProgID="Equation.DSMT4" ShapeID="_x0000_i1350" DrawAspect="Content" ObjectID="_1693087511" r:id="rId656"/>
        </w:object>
      </w:r>
      <w:r>
        <w:t xml:space="preserve"> </w:t>
      </w:r>
    </w:p>
    <w:p w14:paraId="7C29FF56" w14:textId="42DB2938" w:rsidR="008E2FD4" w:rsidRDefault="008E2FD4" w:rsidP="000604E0">
      <w:r>
        <w:t xml:space="preserve">Và con tích phân </w:t>
      </w:r>
      <w:r w:rsidRPr="00955DE5">
        <w:rPr>
          <w:position w:val="-36"/>
        </w:rPr>
        <w:object w:dxaOrig="1320" w:dyaOrig="840" w14:anchorId="75DFB0B4">
          <v:shape id="_x0000_i1351" type="#_x0000_t75" style="width:66pt;height:42pt" o:ole="">
            <v:imagedata r:id="rId657" o:title=""/>
          </v:shape>
          <o:OLEObject Type="Embed" ProgID="Equation.DSMT4" ShapeID="_x0000_i1351" DrawAspect="Content" ObjectID="_1693087512" r:id="rId658"/>
        </w:object>
      </w:r>
      <w:r>
        <w:t xml:space="preserve"> là 1 con tích phân mở rộng của tích phân Gauss , các bạn lên mạng tìm hiểu nhé :&gt; </w:t>
      </w:r>
    </w:p>
    <w:p w14:paraId="542B52A6" w14:textId="1D970D5A" w:rsidR="00463FA4" w:rsidRDefault="00463FA4" w:rsidP="000604E0">
      <w:r>
        <w:t xml:space="preserve">Problem 10 : Tính giới hạn : </w:t>
      </w:r>
      <w:r w:rsidRPr="005D2DA1">
        <w:rPr>
          <w:position w:val="-34"/>
        </w:rPr>
        <w:object w:dxaOrig="2480" w:dyaOrig="820" w14:anchorId="645EA2C3">
          <v:shape id="_x0000_i1356" type="#_x0000_t75" style="width:124.2pt;height:40.8pt" o:ole="">
            <v:imagedata r:id="rId659" o:title=""/>
          </v:shape>
          <o:OLEObject Type="Embed" ProgID="Equation.DSMT4" ShapeID="_x0000_i1356" DrawAspect="Content" ObjectID="_1693087513" r:id="rId660"/>
        </w:object>
      </w:r>
    </w:p>
    <w:p w14:paraId="46E7E87F" w14:textId="0168862A" w:rsidR="00463FA4" w:rsidRDefault="00463FA4" w:rsidP="000604E0">
      <w:r>
        <w:t xml:space="preserve">Xét trên miền chữ nhật : </w:t>
      </w:r>
      <w:r w:rsidRPr="005D2DA1">
        <w:rPr>
          <w:position w:val="-14"/>
        </w:rPr>
        <w:object w:dxaOrig="1840" w:dyaOrig="400" w14:anchorId="206290AD">
          <v:shape id="_x0000_i1355" type="#_x0000_t75" style="width:91.8pt;height:19.8pt" o:ole="">
            <v:imagedata r:id="rId661" o:title=""/>
          </v:shape>
          <o:OLEObject Type="Embed" ProgID="Equation.DSMT4" ShapeID="_x0000_i1355" DrawAspect="Content" ObjectID="_1693087514" r:id="rId662"/>
        </w:object>
      </w:r>
      <w:r>
        <w:t xml:space="preserve"> </w:t>
      </w:r>
    </w:p>
    <w:p w14:paraId="57B9791F" w14:textId="480773F2" w:rsidR="00463FA4" w:rsidRDefault="00463FA4" w:rsidP="000604E0">
      <w:r w:rsidRPr="005D2DA1">
        <w:rPr>
          <w:position w:val="-4"/>
        </w:rPr>
        <w:object w:dxaOrig="139" w:dyaOrig="180" w14:anchorId="0EC70BAE">
          <v:shape id="_x0000_i1352" type="#_x0000_t75" style="width:7.2pt;height:9pt" o:ole="">
            <v:imagedata r:id="rId663" o:title=""/>
          </v:shape>
          <o:OLEObject Type="Embed" ProgID="Equation.DSMT4" ShapeID="_x0000_i1352" DrawAspect="Content" ObjectID="_1693087515" r:id="rId664"/>
        </w:object>
      </w:r>
      <w:r>
        <w:t xml:space="preserve"> Hàm số : </w:t>
      </w:r>
      <w:r w:rsidRPr="005D2DA1">
        <w:rPr>
          <w:position w:val="-32"/>
        </w:rPr>
        <w:object w:dxaOrig="2580" w:dyaOrig="760" w14:anchorId="30899031">
          <v:shape id="_x0000_i1353" type="#_x0000_t75" style="width:129pt;height:37.8pt" o:ole="">
            <v:imagedata r:id="rId665" o:title=""/>
          </v:shape>
          <o:OLEObject Type="Embed" ProgID="Equation.DSMT4" ShapeID="_x0000_i1353" DrawAspect="Content" ObjectID="_1693087516" r:id="rId666"/>
        </w:object>
      </w:r>
      <w:r>
        <w:t xml:space="preserve"> liên tục trên </w:t>
      </w:r>
      <w:r w:rsidRPr="005D2DA1">
        <w:rPr>
          <w:position w:val="-4"/>
        </w:rPr>
        <w:object w:dxaOrig="260" w:dyaOrig="260" w14:anchorId="794E3300">
          <v:shape id="_x0000_i1354" type="#_x0000_t75" style="width:13.2pt;height:13.2pt" o:ole="">
            <v:imagedata r:id="rId667" o:title=""/>
          </v:shape>
          <o:OLEObject Type="Embed" ProgID="Equation.DSMT4" ShapeID="_x0000_i1354" DrawAspect="Content" ObjectID="_1693087517" r:id="rId668"/>
        </w:object>
      </w:r>
    </w:p>
    <w:p w14:paraId="21B08A8C" w14:textId="7E05F04E" w:rsidR="00463FA4" w:rsidRDefault="00463FA4" w:rsidP="000604E0">
      <w:r>
        <w:t xml:space="preserve">Như vậy hàm số : </w:t>
      </w:r>
      <w:r w:rsidRPr="005D2DA1">
        <w:rPr>
          <w:position w:val="-34"/>
        </w:rPr>
        <w:object w:dxaOrig="2780" w:dyaOrig="820" w14:anchorId="7D005798">
          <v:shape id="_x0000_i1357" type="#_x0000_t75" style="width:139.2pt;height:40.8pt" o:ole="">
            <v:imagedata r:id="rId669" o:title=""/>
          </v:shape>
          <o:OLEObject Type="Embed" ProgID="Equation.DSMT4" ShapeID="_x0000_i1357" DrawAspect="Content" ObjectID="_1693087518" r:id="rId670"/>
        </w:object>
      </w:r>
      <w:r>
        <w:t xml:space="preserve"> liên tục trên </w:t>
      </w:r>
      <w:r w:rsidRPr="005D2DA1">
        <w:rPr>
          <w:position w:val="-14"/>
        </w:rPr>
        <w:object w:dxaOrig="620" w:dyaOrig="400" w14:anchorId="072A54DA">
          <v:shape id="_x0000_i1358" type="#_x0000_t75" style="width:31.2pt;height:19.8pt" o:ole="">
            <v:imagedata r:id="rId671" o:title=""/>
          </v:shape>
          <o:OLEObject Type="Embed" ProgID="Equation.DSMT4" ShapeID="_x0000_i1358" DrawAspect="Content" ObjectID="_1693087519" r:id="rId672"/>
        </w:object>
      </w:r>
    </w:p>
    <w:p w14:paraId="44E0DA9E" w14:textId="3F47CD1A" w:rsidR="00463FA4" w:rsidRDefault="00463FA4" w:rsidP="000604E0">
      <w:r>
        <w:t xml:space="preserve">Thế nên : </w:t>
      </w:r>
      <w:r w:rsidRPr="005D2DA1">
        <w:rPr>
          <w:position w:val="-34"/>
        </w:rPr>
        <w:object w:dxaOrig="2880" w:dyaOrig="820" w14:anchorId="29911E65">
          <v:shape id="_x0000_i1359" type="#_x0000_t75" style="width:2in;height:40.8pt" o:ole="">
            <v:imagedata r:id="rId673" o:title=""/>
          </v:shape>
          <o:OLEObject Type="Embed" ProgID="Equation.DSMT4" ShapeID="_x0000_i1359" DrawAspect="Content" ObjectID="_1693087520" r:id="rId674"/>
        </w:object>
      </w:r>
    </w:p>
    <w:p w14:paraId="40943211" w14:textId="24893865" w:rsidR="00463FA4" w:rsidRDefault="00463FA4" w:rsidP="000604E0">
      <w:r w:rsidRPr="005D2DA1">
        <w:rPr>
          <w:position w:val="-4"/>
        </w:rPr>
        <w:object w:dxaOrig="200" w:dyaOrig="160" w14:anchorId="0D9AC3A0">
          <v:shape id="_x0000_i1360" type="#_x0000_t75" style="width:10.2pt;height:7.8pt" o:ole="">
            <v:imagedata r:id="rId675" o:title=""/>
          </v:shape>
          <o:OLEObject Type="Embed" ProgID="Equation.DSMT4" ShapeID="_x0000_i1360" DrawAspect="Content" ObjectID="_1693087521" r:id="rId676"/>
        </w:object>
      </w:r>
      <w:r>
        <w:t xml:space="preserve"> Xử lí tích phân : </w:t>
      </w:r>
      <w:r w:rsidRPr="005D2DA1">
        <w:rPr>
          <w:position w:val="-34"/>
        </w:rPr>
        <w:object w:dxaOrig="1080" w:dyaOrig="820" w14:anchorId="55D3419E">
          <v:shape id="_x0000_i1362" type="#_x0000_t75" style="width:54pt;height:40.8pt" o:ole="">
            <v:imagedata r:id="rId677" o:title=""/>
          </v:shape>
          <o:OLEObject Type="Embed" ProgID="Equation.DSMT4" ShapeID="_x0000_i1362" DrawAspect="Content" ObjectID="_1693087522" r:id="rId678"/>
        </w:object>
      </w:r>
    </w:p>
    <w:p w14:paraId="3F45470B" w14:textId="43AF9A4E" w:rsidR="00463FA4" w:rsidRDefault="00463FA4" w:rsidP="000604E0">
      <w:r>
        <w:lastRenderedPageBreak/>
        <w:t xml:space="preserve">Kí hiệu </w:t>
      </w:r>
      <w:r w:rsidRPr="005D2DA1">
        <w:rPr>
          <w:position w:val="-34"/>
        </w:rPr>
        <w:object w:dxaOrig="1620" w:dyaOrig="820" w14:anchorId="3918B214">
          <v:shape id="_x0000_i1361" type="#_x0000_t75" style="width:81pt;height:40.8pt" o:ole="">
            <v:imagedata r:id="rId679" o:title=""/>
          </v:shape>
          <o:OLEObject Type="Embed" ProgID="Equation.DSMT4" ShapeID="_x0000_i1361" DrawAspect="Content" ObjectID="_1693087523" r:id="rId680"/>
        </w:object>
      </w:r>
      <w:r>
        <w:t xml:space="preserve"> khi đó tích phân cần tính có dạng : </w:t>
      </w:r>
      <w:r w:rsidRPr="005D2DA1">
        <w:rPr>
          <w:position w:val="-12"/>
        </w:rPr>
        <w:object w:dxaOrig="580" w:dyaOrig="360" w14:anchorId="30DDAFD7">
          <v:shape id="_x0000_i1363" type="#_x0000_t75" style="width:28.8pt;height:18pt" o:ole="">
            <v:imagedata r:id="rId681" o:title=""/>
          </v:shape>
          <o:OLEObject Type="Embed" ProgID="Equation.DSMT4" ShapeID="_x0000_i1363" DrawAspect="Content" ObjectID="_1693087524" r:id="rId682"/>
        </w:object>
      </w:r>
    </w:p>
    <w:p w14:paraId="42BF7BF3" w14:textId="338D782E" w:rsidR="00463FA4" w:rsidRDefault="00463FA4" w:rsidP="000604E0">
      <w:r>
        <w:t>Ta sẽ giải con tích phân này bằng cách liên kết tích phân :</w:t>
      </w:r>
    </w:p>
    <w:p w14:paraId="42362DF2" w14:textId="29D1AFB0" w:rsidR="00463FA4" w:rsidRDefault="00463FA4" w:rsidP="000604E0">
      <w:r>
        <w:t xml:space="preserve">Do : </w:t>
      </w:r>
      <w:r w:rsidRPr="005D2DA1">
        <w:rPr>
          <w:position w:val="-34"/>
        </w:rPr>
        <w:object w:dxaOrig="1880" w:dyaOrig="820" w14:anchorId="1B79C3DB">
          <v:shape id="_x0000_i1364" type="#_x0000_t75" style="width:94.2pt;height:40.8pt" o:ole="">
            <v:imagedata r:id="rId683" o:title=""/>
          </v:shape>
          <o:OLEObject Type="Embed" ProgID="Equation.DSMT4" ShapeID="_x0000_i1364" DrawAspect="Content" ObjectID="_1693087525" r:id="rId684"/>
        </w:object>
      </w:r>
      <w:r>
        <w:t xml:space="preserve"> , liên kết hai tích phân </w:t>
      </w:r>
      <w:r w:rsidRPr="005D2DA1">
        <w:rPr>
          <w:position w:val="-12"/>
        </w:rPr>
        <w:object w:dxaOrig="580" w:dyaOrig="360" w14:anchorId="38D4A4C9">
          <v:shape id="_x0000_i1365" type="#_x0000_t75" style="width:28.8pt;height:18pt" o:ole="">
            <v:imagedata r:id="rId681" o:title=""/>
          </v:shape>
          <o:OLEObject Type="Embed" ProgID="Equation.DSMT4" ShapeID="_x0000_i1365" DrawAspect="Content" ObjectID="_1693087526" r:id="rId685"/>
        </w:object>
      </w:r>
      <w:r>
        <w:t xml:space="preserve"> và </w:t>
      </w:r>
      <w:r w:rsidRPr="005D2DA1">
        <w:rPr>
          <w:position w:val="-12"/>
        </w:rPr>
        <w:object w:dxaOrig="560" w:dyaOrig="360" w14:anchorId="62760A67">
          <v:shape id="_x0000_i1366" type="#_x0000_t75" style="width:28.2pt;height:18pt" o:ole="">
            <v:imagedata r:id="rId686" o:title=""/>
          </v:shape>
          <o:OLEObject Type="Embed" ProgID="Equation.DSMT4" ShapeID="_x0000_i1366" DrawAspect="Content" ObjectID="_1693087527" r:id="rId687"/>
        </w:object>
      </w:r>
      <w:r>
        <w:t xml:space="preserve"> :</w:t>
      </w:r>
    </w:p>
    <w:p w14:paraId="13511CFC" w14:textId="1F4ADE93" w:rsidR="00463FA4" w:rsidRDefault="00463FA4" w:rsidP="000604E0">
      <w:r w:rsidRPr="005D2DA1">
        <w:rPr>
          <w:position w:val="-34"/>
        </w:rPr>
        <w:object w:dxaOrig="5700" w:dyaOrig="900" w14:anchorId="0CD33FFF">
          <v:shape id="_x0000_i1367" type="#_x0000_t75" style="width:285pt;height:45pt" o:ole="">
            <v:imagedata r:id="rId688" o:title=""/>
          </v:shape>
          <o:OLEObject Type="Embed" ProgID="Equation.DSMT4" ShapeID="_x0000_i1367" DrawAspect="Content" ObjectID="_1693087528" r:id="rId689"/>
        </w:object>
      </w:r>
    </w:p>
    <w:p w14:paraId="37CE224C" w14:textId="03EDFD9F" w:rsidR="00B74E3D" w:rsidRDefault="00B74E3D" w:rsidP="000604E0">
      <w:r w:rsidRPr="005D2DA1">
        <w:rPr>
          <w:position w:val="-24"/>
        </w:rPr>
        <w:object w:dxaOrig="2360" w:dyaOrig="620" w14:anchorId="3BD560C3">
          <v:shape id="_x0000_i1368" type="#_x0000_t75" style="width:118.2pt;height:31.2pt" o:ole="">
            <v:imagedata r:id="rId690" o:title=""/>
          </v:shape>
          <o:OLEObject Type="Embed" ProgID="Equation.DSMT4" ShapeID="_x0000_i1368" DrawAspect="Content" ObjectID="_1693087529" r:id="rId691"/>
        </w:object>
      </w:r>
    </w:p>
    <w:p w14:paraId="16496514" w14:textId="05235706" w:rsidR="00463FA4" w:rsidRDefault="00B74E3D" w:rsidP="000604E0">
      <w:r>
        <w:t>Từ đây ta sẽ truy hồi chỉ số về bậc thấp hơn :</w:t>
      </w:r>
    </w:p>
    <w:p w14:paraId="32BC8411" w14:textId="4B6BD269" w:rsidR="00B74E3D" w:rsidRDefault="00CD5276" w:rsidP="000604E0">
      <w:r w:rsidRPr="005D2DA1">
        <w:rPr>
          <w:position w:val="-30"/>
        </w:rPr>
        <w:object w:dxaOrig="4040" w:dyaOrig="720" w14:anchorId="0E2DF114">
          <v:shape id="_x0000_i1372" type="#_x0000_t75" style="width:202.2pt;height:36pt" o:ole="">
            <v:imagedata r:id="rId692" o:title=""/>
          </v:shape>
          <o:OLEObject Type="Embed" ProgID="Equation.DSMT4" ShapeID="_x0000_i1372" DrawAspect="Content" ObjectID="_1693087530" r:id="rId693"/>
        </w:object>
      </w:r>
      <w:r w:rsidR="00B74E3D" w:rsidRPr="005D2DA1">
        <w:rPr>
          <w:position w:val="-24"/>
        </w:rPr>
        <w:object w:dxaOrig="2360" w:dyaOrig="620" w14:anchorId="376C28F3">
          <v:shape id="_x0000_i1369" type="#_x0000_t75" style="width:118.2pt;height:31.2pt" o:ole="">
            <v:imagedata r:id="rId694" o:title=""/>
          </v:shape>
          <o:OLEObject Type="Embed" ProgID="Equation.DSMT4" ShapeID="_x0000_i1369" DrawAspect="Content" ObjectID="_1693087531" r:id="rId695"/>
        </w:object>
      </w:r>
    </w:p>
    <w:p w14:paraId="46D93288" w14:textId="37F02087" w:rsidR="00CD5276" w:rsidRDefault="00CD5276" w:rsidP="000604E0">
      <w:r w:rsidRPr="005D2DA1">
        <w:rPr>
          <w:position w:val="-24"/>
        </w:rPr>
        <w:object w:dxaOrig="2360" w:dyaOrig="620" w14:anchorId="75401EF2">
          <v:shape id="_x0000_i1371" type="#_x0000_t75" style="width:118.2pt;height:31.2pt" o:ole="">
            <v:imagedata r:id="rId696" o:title=""/>
          </v:shape>
          <o:OLEObject Type="Embed" ProgID="Equation.DSMT4" ShapeID="_x0000_i1371" DrawAspect="Content" ObjectID="_1693087532" r:id="rId697"/>
        </w:object>
      </w:r>
    </w:p>
    <w:p w14:paraId="4083F939" w14:textId="0AD43AC2" w:rsidR="00B74E3D" w:rsidRDefault="00B74E3D" w:rsidP="000604E0">
      <w:r>
        <w:t xml:space="preserve">Blah blah :v ,…. </w:t>
      </w:r>
    </w:p>
    <w:p w14:paraId="4468FD8F" w14:textId="4011528A" w:rsidR="00B74E3D" w:rsidRDefault="00B74E3D" w:rsidP="000604E0">
      <w:r w:rsidRPr="005D2DA1">
        <w:rPr>
          <w:position w:val="-30"/>
        </w:rPr>
        <w:object w:dxaOrig="3480" w:dyaOrig="720" w14:anchorId="5B254693">
          <v:shape id="_x0000_i1370" type="#_x0000_t75" style="width:174pt;height:36pt" o:ole="">
            <v:imagedata r:id="rId698" o:title=""/>
          </v:shape>
          <o:OLEObject Type="Embed" ProgID="Equation.DSMT4" ShapeID="_x0000_i1370" DrawAspect="Content" ObjectID="_1693087533" r:id="rId699"/>
        </w:object>
      </w:r>
    </w:p>
    <w:p w14:paraId="73984981" w14:textId="5FBFD66B" w:rsidR="00B74E3D" w:rsidRDefault="00B74E3D" w:rsidP="000604E0">
      <w:r>
        <w:t xml:space="preserve">Cộng các vế lại với nhau : </w:t>
      </w:r>
      <w:bookmarkStart w:id="0" w:name="_GoBack"/>
      <w:bookmarkEnd w:id="0"/>
    </w:p>
    <w:p w14:paraId="65A400CE" w14:textId="77777777" w:rsidR="00B74E3D" w:rsidRDefault="00B74E3D" w:rsidP="000604E0"/>
    <w:p w14:paraId="75061BC6" w14:textId="77777777" w:rsidR="00463FA4" w:rsidRDefault="00463FA4" w:rsidP="000604E0"/>
    <w:p w14:paraId="0668EBA5" w14:textId="77777777" w:rsidR="00BD4272" w:rsidRDefault="00BD4272" w:rsidP="000604E0"/>
    <w:p w14:paraId="3C518BBC" w14:textId="77777777" w:rsidR="00BD4272" w:rsidRDefault="00BD4272" w:rsidP="000604E0">
      <w:pPr>
        <w:rPr>
          <w:position w:val="-14"/>
        </w:rPr>
      </w:pPr>
    </w:p>
    <w:p w14:paraId="0D14B6A2" w14:textId="77777777" w:rsidR="000604E0" w:rsidRDefault="000604E0" w:rsidP="000604E0"/>
    <w:p w14:paraId="0FA32675" w14:textId="77777777" w:rsidR="00DF6223" w:rsidRDefault="00DF6223" w:rsidP="00DF3C42"/>
    <w:p w14:paraId="6073367A" w14:textId="77777777" w:rsidR="0066288D" w:rsidRDefault="0066288D" w:rsidP="00DF3C42"/>
    <w:p w14:paraId="39F2F4CC" w14:textId="77777777" w:rsidR="000C121B" w:rsidRDefault="000C121B" w:rsidP="00DF3C42"/>
    <w:p w14:paraId="06A20815" w14:textId="77777777" w:rsidR="00E27044" w:rsidRDefault="00E27044" w:rsidP="00DF3C42"/>
    <w:p w14:paraId="144ACD0D" w14:textId="77777777" w:rsidR="00E27044" w:rsidRDefault="00E27044" w:rsidP="00DF3C42"/>
    <w:p w14:paraId="61EF8452" w14:textId="77777777" w:rsidR="00EC1B8A" w:rsidRDefault="00EC1B8A" w:rsidP="00DF3C42"/>
    <w:p w14:paraId="2942A1DD" w14:textId="77777777" w:rsidR="00F0340C" w:rsidRDefault="00F0340C" w:rsidP="00DF3C42"/>
    <w:p w14:paraId="2FAF1AAB" w14:textId="77777777" w:rsidR="00F0340C" w:rsidRDefault="00F0340C" w:rsidP="00DF3C42"/>
    <w:p w14:paraId="558564E3" w14:textId="77777777" w:rsidR="00E97757" w:rsidRDefault="00E97757" w:rsidP="00DF3C42"/>
    <w:p w14:paraId="2892F948" w14:textId="77777777" w:rsidR="00434908" w:rsidRDefault="00434908" w:rsidP="00434908">
      <w:pPr>
        <w:ind w:left="360"/>
      </w:pPr>
    </w:p>
    <w:p w14:paraId="4CF4F66D" w14:textId="77777777" w:rsidR="002A09CA" w:rsidRDefault="002A09CA" w:rsidP="00CA5BDF">
      <w:pPr>
        <w:ind w:left="360"/>
      </w:pPr>
    </w:p>
    <w:p w14:paraId="54739C3F" w14:textId="77777777" w:rsidR="002A09CA" w:rsidRDefault="002A09CA" w:rsidP="00CA5BDF">
      <w:pPr>
        <w:ind w:left="360"/>
      </w:pPr>
    </w:p>
    <w:p w14:paraId="3AA19799" w14:textId="77777777" w:rsidR="00C874C4" w:rsidRDefault="00C874C4" w:rsidP="00CA5BDF">
      <w:pPr>
        <w:ind w:left="360"/>
      </w:pPr>
    </w:p>
    <w:p w14:paraId="7EFC55F6" w14:textId="77777777" w:rsidR="00085107" w:rsidRDefault="00085107" w:rsidP="00CA5BDF">
      <w:pPr>
        <w:ind w:left="360"/>
      </w:pPr>
    </w:p>
    <w:p w14:paraId="7D253AE1" w14:textId="77777777" w:rsidR="00EA75E8" w:rsidRDefault="00EA75E8" w:rsidP="00CA5BDF">
      <w:pPr>
        <w:ind w:left="360"/>
      </w:pPr>
    </w:p>
    <w:p w14:paraId="58592593" w14:textId="77777777" w:rsidR="00485F1D" w:rsidRDefault="00485F1D" w:rsidP="00CA5BDF">
      <w:pPr>
        <w:ind w:left="360"/>
      </w:pPr>
    </w:p>
    <w:p w14:paraId="1A66AACF" w14:textId="77777777" w:rsidR="00FF2D42" w:rsidRDefault="00FF2D42" w:rsidP="00CA5BDF">
      <w:pPr>
        <w:ind w:left="360"/>
      </w:pPr>
    </w:p>
    <w:p w14:paraId="66BA6446" w14:textId="77777777" w:rsidR="00056EA1" w:rsidRDefault="00056EA1" w:rsidP="0033789D">
      <w:pPr>
        <w:ind w:left="360"/>
      </w:pPr>
    </w:p>
    <w:p w14:paraId="092FAFD8" w14:textId="77777777" w:rsidR="00B93FA4" w:rsidRDefault="00B93FA4" w:rsidP="0033789D">
      <w:pPr>
        <w:ind w:left="360"/>
      </w:pPr>
    </w:p>
    <w:p w14:paraId="1FB18C36" w14:textId="77777777" w:rsidR="0033789D" w:rsidRDefault="0033789D" w:rsidP="0033789D">
      <w:pPr>
        <w:ind w:left="360"/>
      </w:pPr>
    </w:p>
    <w:p w14:paraId="4C04EDC9" w14:textId="77777777" w:rsidR="004A3443" w:rsidRDefault="004A3443" w:rsidP="004A3443">
      <w:pPr>
        <w:ind w:left="360"/>
      </w:pPr>
    </w:p>
    <w:p w14:paraId="1ECA6243" w14:textId="77777777" w:rsidR="00682FB0" w:rsidRDefault="00682FB0" w:rsidP="00683DD1">
      <w:pPr>
        <w:ind w:left="360"/>
      </w:pPr>
    </w:p>
    <w:p w14:paraId="586B9DBD" w14:textId="77777777" w:rsidR="00567C46" w:rsidRDefault="00567C46" w:rsidP="00567C46">
      <w:pPr>
        <w:ind w:left="360"/>
      </w:pPr>
    </w:p>
    <w:p w14:paraId="32E713C1" w14:textId="77777777" w:rsidR="00926C76" w:rsidRDefault="00926C76"/>
    <w:p w14:paraId="559C3E90" w14:textId="77777777" w:rsidR="001B7A5C" w:rsidRDefault="001B7A5C"/>
    <w:p w14:paraId="435C092D" w14:textId="77777777" w:rsidR="00CA6CFF" w:rsidRDefault="00CA6CFF"/>
    <w:p w14:paraId="59D5F45F" w14:textId="77777777" w:rsidR="00047623" w:rsidRDefault="00047623"/>
    <w:p w14:paraId="28A04A87" w14:textId="77777777" w:rsidR="003C202B" w:rsidRDefault="003C202B"/>
    <w:p w14:paraId="25FCDD53" w14:textId="77777777" w:rsidR="00AD5E2A" w:rsidRDefault="00AD5E2A">
      <w:pPr>
        <w:rPr>
          <w:vertAlign w:val="subscript"/>
        </w:rPr>
      </w:pPr>
    </w:p>
    <w:p w14:paraId="73871435" w14:textId="77777777" w:rsidR="00E44545" w:rsidRPr="00E44545" w:rsidRDefault="00E44545">
      <w:pPr>
        <w:rPr>
          <w:vertAlign w:val="subscript"/>
        </w:rPr>
      </w:pPr>
    </w:p>
    <w:p w14:paraId="647D1288" w14:textId="77777777" w:rsidR="00AB4821" w:rsidRDefault="00AB4821"/>
    <w:p w14:paraId="68D4EAC9" w14:textId="77777777" w:rsidR="00687490" w:rsidRDefault="00687490"/>
    <w:p w14:paraId="49751E39" w14:textId="77777777" w:rsidR="007A2965" w:rsidRDefault="007A2965"/>
    <w:p w14:paraId="0123554B" w14:textId="77777777" w:rsidR="00936240" w:rsidRDefault="00936240"/>
    <w:p w14:paraId="33709248" w14:textId="4EBFFF79" w:rsidR="00680F5C" w:rsidRDefault="00680F5C"/>
    <w:p w14:paraId="2E078E7D" w14:textId="72F21358" w:rsidR="00706ED7" w:rsidRDefault="00706ED7">
      <w:r>
        <w:tab/>
      </w:r>
    </w:p>
    <w:p w14:paraId="1B8FFD57" w14:textId="77777777" w:rsidR="00A1466D" w:rsidRPr="004754D2" w:rsidRDefault="00A1466D"/>
    <w:p w14:paraId="692F411A" w14:textId="77777777" w:rsidR="004754D2" w:rsidRPr="004754D2" w:rsidRDefault="004754D2">
      <w:pPr>
        <w:rPr>
          <w:bCs/>
        </w:rPr>
      </w:pPr>
    </w:p>
    <w:sectPr w:rsidR="004754D2" w:rsidRPr="004754D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0E39DD" w14:textId="77777777" w:rsidR="00644F73" w:rsidRDefault="00644F73" w:rsidP="00E27044">
      <w:pPr>
        <w:spacing w:after="0" w:line="240" w:lineRule="auto"/>
      </w:pPr>
      <w:r>
        <w:separator/>
      </w:r>
    </w:p>
  </w:endnote>
  <w:endnote w:type="continuationSeparator" w:id="0">
    <w:p w14:paraId="477EE837" w14:textId="77777777" w:rsidR="00644F73" w:rsidRDefault="00644F73" w:rsidP="00E270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967FAA" w14:textId="77777777" w:rsidR="00644F73" w:rsidRDefault="00644F73" w:rsidP="00E27044">
      <w:pPr>
        <w:spacing w:after="0" w:line="240" w:lineRule="auto"/>
      </w:pPr>
      <w:r>
        <w:separator/>
      </w:r>
    </w:p>
  </w:footnote>
  <w:footnote w:type="continuationSeparator" w:id="0">
    <w:p w14:paraId="079959E5" w14:textId="77777777" w:rsidR="00644F73" w:rsidRDefault="00644F73" w:rsidP="00E2704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3DD5E92"/>
    <w:multiLevelType w:val="hybridMultilevel"/>
    <w:tmpl w:val="AEEE7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B0B54E2"/>
    <w:multiLevelType w:val="hybridMultilevel"/>
    <w:tmpl w:val="783C28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15C2A00"/>
    <w:multiLevelType w:val="hybridMultilevel"/>
    <w:tmpl w:val="01A0D4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28B9"/>
    <w:rsid w:val="00001036"/>
    <w:rsid w:val="000035FF"/>
    <w:rsid w:val="000044A1"/>
    <w:rsid w:val="00010D38"/>
    <w:rsid w:val="000129CD"/>
    <w:rsid w:val="00017A67"/>
    <w:rsid w:val="00020902"/>
    <w:rsid w:val="00027449"/>
    <w:rsid w:val="000279FD"/>
    <w:rsid w:val="0003122D"/>
    <w:rsid w:val="00041259"/>
    <w:rsid w:val="00047623"/>
    <w:rsid w:val="00056EA1"/>
    <w:rsid w:val="000604E0"/>
    <w:rsid w:val="00064DDD"/>
    <w:rsid w:val="00076D5A"/>
    <w:rsid w:val="000832A3"/>
    <w:rsid w:val="00085107"/>
    <w:rsid w:val="000A43CB"/>
    <w:rsid w:val="000B26EA"/>
    <w:rsid w:val="000C121B"/>
    <w:rsid w:val="000C1480"/>
    <w:rsid w:val="000D07A2"/>
    <w:rsid w:val="000D40CB"/>
    <w:rsid w:val="000D6485"/>
    <w:rsid w:val="000D6851"/>
    <w:rsid w:val="000E0BDD"/>
    <w:rsid w:val="000E23EE"/>
    <w:rsid w:val="000E4075"/>
    <w:rsid w:val="000E4EE5"/>
    <w:rsid w:val="000E7F45"/>
    <w:rsid w:val="000F6C7E"/>
    <w:rsid w:val="000F76FB"/>
    <w:rsid w:val="00110BB4"/>
    <w:rsid w:val="00130A3E"/>
    <w:rsid w:val="00135D93"/>
    <w:rsid w:val="001409D0"/>
    <w:rsid w:val="00143766"/>
    <w:rsid w:val="001505B4"/>
    <w:rsid w:val="00152A61"/>
    <w:rsid w:val="001610AA"/>
    <w:rsid w:val="001721C4"/>
    <w:rsid w:val="00173785"/>
    <w:rsid w:val="00175AF2"/>
    <w:rsid w:val="00176242"/>
    <w:rsid w:val="001926C5"/>
    <w:rsid w:val="00196E32"/>
    <w:rsid w:val="001A3567"/>
    <w:rsid w:val="001A7A31"/>
    <w:rsid w:val="001B0CB7"/>
    <w:rsid w:val="001B149B"/>
    <w:rsid w:val="001B5659"/>
    <w:rsid w:val="001B6982"/>
    <w:rsid w:val="001B7A5C"/>
    <w:rsid w:val="001B7FFC"/>
    <w:rsid w:val="001C0C69"/>
    <w:rsid w:val="001D2F30"/>
    <w:rsid w:val="001F4979"/>
    <w:rsid w:val="001F720E"/>
    <w:rsid w:val="00200487"/>
    <w:rsid w:val="00200907"/>
    <w:rsid w:val="002067D9"/>
    <w:rsid w:val="00207735"/>
    <w:rsid w:val="0021212E"/>
    <w:rsid w:val="00216A97"/>
    <w:rsid w:val="00221C0A"/>
    <w:rsid w:val="002319FA"/>
    <w:rsid w:val="00235BCC"/>
    <w:rsid w:val="00254EDC"/>
    <w:rsid w:val="00263EF9"/>
    <w:rsid w:val="00273610"/>
    <w:rsid w:val="002858A1"/>
    <w:rsid w:val="0029175F"/>
    <w:rsid w:val="002950C9"/>
    <w:rsid w:val="002A09CA"/>
    <w:rsid w:val="002A4FBD"/>
    <w:rsid w:val="002B0C16"/>
    <w:rsid w:val="002C33F7"/>
    <w:rsid w:val="002D0571"/>
    <w:rsid w:val="002D65CD"/>
    <w:rsid w:val="002D66D3"/>
    <w:rsid w:val="002E2848"/>
    <w:rsid w:val="002E640B"/>
    <w:rsid w:val="00306A0D"/>
    <w:rsid w:val="0031322E"/>
    <w:rsid w:val="0033186B"/>
    <w:rsid w:val="0033789D"/>
    <w:rsid w:val="003400CF"/>
    <w:rsid w:val="003401FD"/>
    <w:rsid w:val="00344AE8"/>
    <w:rsid w:val="00347493"/>
    <w:rsid w:val="003570BC"/>
    <w:rsid w:val="00357D64"/>
    <w:rsid w:val="003600DE"/>
    <w:rsid w:val="003742E0"/>
    <w:rsid w:val="00384ADD"/>
    <w:rsid w:val="00385213"/>
    <w:rsid w:val="00393269"/>
    <w:rsid w:val="00397048"/>
    <w:rsid w:val="003A2034"/>
    <w:rsid w:val="003A2177"/>
    <w:rsid w:val="003A3F7A"/>
    <w:rsid w:val="003B4F0A"/>
    <w:rsid w:val="003C202B"/>
    <w:rsid w:val="003C2AC9"/>
    <w:rsid w:val="003C7038"/>
    <w:rsid w:val="003E04F7"/>
    <w:rsid w:val="003E5BC1"/>
    <w:rsid w:val="003E7C46"/>
    <w:rsid w:val="003F5A61"/>
    <w:rsid w:val="00405EED"/>
    <w:rsid w:val="00410246"/>
    <w:rsid w:val="00415EDE"/>
    <w:rsid w:val="00427DB7"/>
    <w:rsid w:val="00433A38"/>
    <w:rsid w:val="00434908"/>
    <w:rsid w:val="004354C3"/>
    <w:rsid w:val="004500BA"/>
    <w:rsid w:val="00463A1A"/>
    <w:rsid w:val="00463FA4"/>
    <w:rsid w:val="004754D2"/>
    <w:rsid w:val="00480D5A"/>
    <w:rsid w:val="00485F1D"/>
    <w:rsid w:val="004A3443"/>
    <w:rsid w:val="004A455C"/>
    <w:rsid w:val="004B2E9D"/>
    <w:rsid w:val="004C75D3"/>
    <w:rsid w:val="004D3265"/>
    <w:rsid w:val="004D3B28"/>
    <w:rsid w:val="004E3C4B"/>
    <w:rsid w:val="004E7414"/>
    <w:rsid w:val="0050371F"/>
    <w:rsid w:val="00521E58"/>
    <w:rsid w:val="005369FE"/>
    <w:rsid w:val="00555894"/>
    <w:rsid w:val="00567C46"/>
    <w:rsid w:val="00570224"/>
    <w:rsid w:val="00570A54"/>
    <w:rsid w:val="00572684"/>
    <w:rsid w:val="00580448"/>
    <w:rsid w:val="00583BB6"/>
    <w:rsid w:val="00583FF8"/>
    <w:rsid w:val="00587658"/>
    <w:rsid w:val="005A0464"/>
    <w:rsid w:val="005A0A8D"/>
    <w:rsid w:val="005A4AA5"/>
    <w:rsid w:val="005A71F7"/>
    <w:rsid w:val="005B35DB"/>
    <w:rsid w:val="005C14A1"/>
    <w:rsid w:val="005C1B4A"/>
    <w:rsid w:val="005C3A65"/>
    <w:rsid w:val="005F6073"/>
    <w:rsid w:val="006063F0"/>
    <w:rsid w:val="00613E78"/>
    <w:rsid w:val="006233AF"/>
    <w:rsid w:val="00625E16"/>
    <w:rsid w:val="00630AE6"/>
    <w:rsid w:val="00644F73"/>
    <w:rsid w:val="0066288D"/>
    <w:rsid w:val="00672F7D"/>
    <w:rsid w:val="00680F5C"/>
    <w:rsid w:val="00682FB0"/>
    <w:rsid w:val="00683DD1"/>
    <w:rsid w:val="00684F82"/>
    <w:rsid w:val="00687490"/>
    <w:rsid w:val="006A0B9A"/>
    <w:rsid w:val="006A1C8D"/>
    <w:rsid w:val="006A6F7F"/>
    <w:rsid w:val="006A7774"/>
    <w:rsid w:val="006C037E"/>
    <w:rsid w:val="006C34B1"/>
    <w:rsid w:val="006E6D7D"/>
    <w:rsid w:val="006E6F4B"/>
    <w:rsid w:val="006F4D1F"/>
    <w:rsid w:val="007033D6"/>
    <w:rsid w:val="00705873"/>
    <w:rsid w:val="007065EE"/>
    <w:rsid w:val="00706ED7"/>
    <w:rsid w:val="00713BC7"/>
    <w:rsid w:val="00721161"/>
    <w:rsid w:val="00735B87"/>
    <w:rsid w:val="00742CCC"/>
    <w:rsid w:val="007453D6"/>
    <w:rsid w:val="00757E7D"/>
    <w:rsid w:val="00760A4C"/>
    <w:rsid w:val="0076624B"/>
    <w:rsid w:val="00791D89"/>
    <w:rsid w:val="007A2965"/>
    <w:rsid w:val="007C147E"/>
    <w:rsid w:val="007C3552"/>
    <w:rsid w:val="007D1F3D"/>
    <w:rsid w:val="007D700E"/>
    <w:rsid w:val="007D7DE7"/>
    <w:rsid w:val="007F3435"/>
    <w:rsid w:val="00816415"/>
    <w:rsid w:val="008206A8"/>
    <w:rsid w:val="008358F6"/>
    <w:rsid w:val="008368A3"/>
    <w:rsid w:val="00842D68"/>
    <w:rsid w:val="00852DFD"/>
    <w:rsid w:val="00857999"/>
    <w:rsid w:val="00882419"/>
    <w:rsid w:val="008845C8"/>
    <w:rsid w:val="00886AA5"/>
    <w:rsid w:val="00887940"/>
    <w:rsid w:val="008A16B0"/>
    <w:rsid w:val="008A394A"/>
    <w:rsid w:val="008A62C0"/>
    <w:rsid w:val="008B3BD8"/>
    <w:rsid w:val="008D1331"/>
    <w:rsid w:val="008D2B1D"/>
    <w:rsid w:val="008E2FD4"/>
    <w:rsid w:val="008E5A31"/>
    <w:rsid w:val="008F1850"/>
    <w:rsid w:val="008F44FA"/>
    <w:rsid w:val="0090065F"/>
    <w:rsid w:val="009036D0"/>
    <w:rsid w:val="00915E40"/>
    <w:rsid w:val="009257C5"/>
    <w:rsid w:val="00926AAC"/>
    <w:rsid w:val="00926C76"/>
    <w:rsid w:val="00936240"/>
    <w:rsid w:val="0095764A"/>
    <w:rsid w:val="00961EB1"/>
    <w:rsid w:val="009642A8"/>
    <w:rsid w:val="00990FF1"/>
    <w:rsid w:val="009B26F3"/>
    <w:rsid w:val="009B5C9E"/>
    <w:rsid w:val="009C2943"/>
    <w:rsid w:val="009C7F06"/>
    <w:rsid w:val="009E7492"/>
    <w:rsid w:val="009F6ADD"/>
    <w:rsid w:val="00A07045"/>
    <w:rsid w:val="00A128B9"/>
    <w:rsid w:val="00A1466D"/>
    <w:rsid w:val="00A225CE"/>
    <w:rsid w:val="00A2546A"/>
    <w:rsid w:val="00A25A3C"/>
    <w:rsid w:val="00A30AD8"/>
    <w:rsid w:val="00A33F31"/>
    <w:rsid w:val="00A45666"/>
    <w:rsid w:val="00A4655D"/>
    <w:rsid w:val="00A53FD0"/>
    <w:rsid w:val="00A5503B"/>
    <w:rsid w:val="00A6666D"/>
    <w:rsid w:val="00A669A2"/>
    <w:rsid w:val="00A83B69"/>
    <w:rsid w:val="00A848A3"/>
    <w:rsid w:val="00A84ED1"/>
    <w:rsid w:val="00A85944"/>
    <w:rsid w:val="00A9551F"/>
    <w:rsid w:val="00AA03C9"/>
    <w:rsid w:val="00AA03CE"/>
    <w:rsid w:val="00AA1CEB"/>
    <w:rsid w:val="00AA6ABF"/>
    <w:rsid w:val="00AB4821"/>
    <w:rsid w:val="00AD5E2A"/>
    <w:rsid w:val="00AE0E4F"/>
    <w:rsid w:val="00AE2E33"/>
    <w:rsid w:val="00B120A8"/>
    <w:rsid w:val="00B1783D"/>
    <w:rsid w:val="00B17893"/>
    <w:rsid w:val="00B233D3"/>
    <w:rsid w:val="00B236ED"/>
    <w:rsid w:val="00B23755"/>
    <w:rsid w:val="00B31AC0"/>
    <w:rsid w:val="00B37E8F"/>
    <w:rsid w:val="00B749E3"/>
    <w:rsid w:val="00B74E3D"/>
    <w:rsid w:val="00B82CAD"/>
    <w:rsid w:val="00B93FA4"/>
    <w:rsid w:val="00BA544F"/>
    <w:rsid w:val="00BA7E0F"/>
    <w:rsid w:val="00BB6787"/>
    <w:rsid w:val="00BD04D1"/>
    <w:rsid w:val="00BD3151"/>
    <w:rsid w:val="00BD4272"/>
    <w:rsid w:val="00BD77EE"/>
    <w:rsid w:val="00BF4D76"/>
    <w:rsid w:val="00C108B8"/>
    <w:rsid w:val="00C12C7F"/>
    <w:rsid w:val="00C12D38"/>
    <w:rsid w:val="00C15E5E"/>
    <w:rsid w:val="00C213A7"/>
    <w:rsid w:val="00C21968"/>
    <w:rsid w:val="00C26BF7"/>
    <w:rsid w:val="00C33CE5"/>
    <w:rsid w:val="00C3581D"/>
    <w:rsid w:val="00C3690F"/>
    <w:rsid w:val="00C40856"/>
    <w:rsid w:val="00C44D04"/>
    <w:rsid w:val="00C44F43"/>
    <w:rsid w:val="00C475FC"/>
    <w:rsid w:val="00C65620"/>
    <w:rsid w:val="00C65BDE"/>
    <w:rsid w:val="00C73E97"/>
    <w:rsid w:val="00C824A7"/>
    <w:rsid w:val="00C874C4"/>
    <w:rsid w:val="00CA1271"/>
    <w:rsid w:val="00CA22A8"/>
    <w:rsid w:val="00CA5BDF"/>
    <w:rsid w:val="00CA6CFF"/>
    <w:rsid w:val="00CB6CC2"/>
    <w:rsid w:val="00CC71BF"/>
    <w:rsid w:val="00CD1015"/>
    <w:rsid w:val="00CD5276"/>
    <w:rsid w:val="00CD6910"/>
    <w:rsid w:val="00D04204"/>
    <w:rsid w:val="00D101A8"/>
    <w:rsid w:val="00D11DC3"/>
    <w:rsid w:val="00D31137"/>
    <w:rsid w:val="00D41075"/>
    <w:rsid w:val="00D43FD2"/>
    <w:rsid w:val="00D45DC3"/>
    <w:rsid w:val="00D57481"/>
    <w:rsid w:val="00D57E3C"/>
    <w:rsid w:val="00D60183"/>
    <w:rsid w:val="00D6241F"/>
    <w:rsid w:val="00D720F0"/>
    <w:rsid w:val="00D822EF"/>
    <w:rsid w:val="00D84BB2"/>
    <w:rsid w:val="00D87765"/>
    <w:rsid w:val="00D94957"/>
    <w:rsid w:val="00DA333A"/>
    <w:rsid w:val="00DA6037"/>
    <w:rsid w:val="00DC5363"/>
    <w:rsid w:val="00DC5DB6"/>
    <w:rsid w:val="00DE19C5"/>
    <w:rsid w:val="00DE33D1"/>
    <w:rsid w:val="00DF3C42"/>
    <w:rsid w:val="00DF3C80"/>
    <w:rsid w:val="00DF6223"/>
    <w:rsid w:val="00E03B2B"/>
    <w:rsid w:val="00E11263"/>
    <w:rsid w:val="00E12804"/>
    <w:rsid w:val="00E14454"/>
    <w:rsid w:val="00E15C2F"/>
    <w:rsid w:val="00E27044"/>
    <w:rsid w:val="00E3682C"/>
    <w:rsid w:val="00E43A3A"/>
    <w:rsid w:val="00E44545"/>
    <w:rsid w:val="00E50515"/>
    <w:rsid w:val="00E64229"/>
    <w:rsid w:val="00E665B8"/>
    <w:rsid w:val="00E67116"/>
    <w:rsid w:val="00E707C3"/>
    <w:rsid w:val="00E70959"/>
    <w:rsid w:val="00E74328"/>
    <w:rsid w:val="00E83D7F"/>
    <w:rsid w:val="00E87DDA"/>
    <w:rsid w:val="00E91E0D"/>
    <w:rsid w:val="00E923D3"/>
    <w:rsid w:val="00E95E85"/>
    <w:rsid w:val="00E97757"/>
    <w:rsid w:val="00EA0DEF"/>
    <w:rsid w:val="00EA75E8"/>
    <w:rsid w:val="00EC1B8A"/>
    <w:rsid w:val="00ED015E"/>
    <w:rsid w:val="00EF36AD"/>
    <w:rsid w:val="00F0340C"/>
    <w:rsid w:val="00F04D85"/>
    <w:rsid w:val="00F05322"/>
    <w:rsid w:val="00F16490"/>
    <w:rsid w:val="00F169AC"/>
    <w:rsid w:val="00F255EF"/>
    <w:rsid w:val="00F6393C"/>
    <w:rsid w:val="00F829FE"/>
    <w:rsid w:val="00F8351A"/>
    <w:rsid w:val="00F83536"/>
    <w:rsid w:val="00FA13AE"/>
    <w:rsid w:val="00FB1A44"/>
    <w:rsid w:val="00FB4078"/>
    <w:rsid w:val="00FB4C56"/>
    <w:rsid w:val="00FF2D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FBA0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7449"/>
    <w:pPr>
      <w:ind w:left="720"/>
      <w:contextualSpacing/>
    </w:pPr>
  </w:style>
  <w:style w:type="paragraph" w:styleId="BalloonText">
    <w:name w:val="Balloon Text"/>
    <w:basedOn w:val="Normal"/>
    <w:link w:val="BalloonTextChar"/>
    <w:uiPriority w:val="99"/>
    <w:semiHidden/>
    <w:unhideWhenUsed/>
    <w:rsid w:val="000832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32A3"/>
    <w:rPr>
      <w:rFonts w:ascii="Tahoma" w:hAnsi="Tahoma" w:cs="Tahoma"/>
      <w:sz w:val="16"/>
      <w:szCs w:val="16"/>
    </w:rPr>
  </w:style>
  <w:style w:type="paragraph" w:styleId="Header">
    <w:name w:val="header"/>
    <w:basedOn w:val="Normal"/>
    <w:link w:val="HeaderChar"/>
    <w:uiPriority w:val="99"/>
    <w:unhideWhenUsed/>
    <w:rsid w:val="00E270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7044"/>
  </w:style>
  <w:style w:type="paragraph" w:styleId="Footer">
    <w:name w:val="footer"/>
    <w:basedOn w:val="Normal"/>
    <w:link w:val="FooterChar"/>
    <w:uiPriority w:val="99"/>
    <w:unhideWhenUsed/>
    <w:rsid w:val="00E270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704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7449"/>
    <w:pPr>
      <w:ind w:left="720"/>
      <w:contextualSpacing/>
    </w:pPr>
  </w:style>
  <w:style w:type="paragraph" w:styleId="BalloonText">
    <w:name w:val="Balloon Text"/>
    <w:basedOn w:val="Normal"/>
    <w:link w:val="BalloonTextChar"/>
    <w:uiPriority w:val="99"/>
    <w:semiHidden/>
    <w:unhideWhenUsed/>
    <w:rsid w:val="000832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32A3"/>
    <w:rPr>
      <w:rFonts w:ascii="Tahoma" w:hAnsi="Tahoma" w:cs="Tahoma"/>
      <w:sz w:val="16"/>
      <w:szCs w:val="16"/>
    </w:rPr>
  </w:style>
  <w:style w:type="paragraph" w:styleId="Header">
    <w:name w:val="header"/>
    <w:basedOn w:val="Normal"/>
    <w:link w:val="HeaderChar"/>
    <w:uiPriority w:val="99"/>
    <w:unhideWhenUsed/>
    <w:rsid w:val="00E270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7044"/>
  </w:style>
  <w:style w:type="paragraph" w:styleId="Footer">
    <w:name w:val="footer"/>
    <w:basedOn w:val="Normal"/>
    <w:link w:val="FooterChar"/>
    <w:uiPriority w:val="99"/>
    <w:unhideWhenUsed/>
    <w:rsid w:val="00E270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70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27.wmf"/><Relationship Id="rId21" Type="http://schemas.openxmlformats.org/officeDocument/2006/relationships/oleObject" Target="embeddings/oleObject5.bin"/><Relationship Id="rId324" Type="http://schemas.openxmlformats.org/officeDocument/2006/relationships/image" Target="media/image157.wmf"/><Relationship Id="rId531" Type="http://schemas.openxmlformats.org/officeDocument/2006/relationships/image" Target="media/image257.wmf"/><Relationship Id="rId629" Type="http://schemas.openxmlformats.org/officeDocument/2006/relationships/image" Target="media/image306.wmf"/><Relationship Id="rId170" Type="http://schemas.openxmlformats.org/officeDocument/2006/relationships/image" Target="media/image79.wmf"/><Relationship Id="rId268" Type="http://schemas.openxmlformats.org/officeDocument/2006/relationships/oleObject" Target="embeddings/oleObject130.bin"/><Relationship Id="rId475" Type="http://schemas.openxmlformats.org/officeDocument/2006/relationships/image" Target="media/image229.wmf"/><Relationship Id="rId682" Type="http://schemas.openxmlformats.org/officeDocument/2006/relationships/oleObject" Target="embeddings/oleObject339.bin"/><Relationship Id="rId32" Type="http://schemas.openxmlformats.org/officeDocument/2006/relationships/image" Target="media/image11.wmf"/><Relationship Id="rId128" Type="http://schemas.openxmlformats.org/officeDocument/2006/relationships/oleObject" Target="embeddings/oleObject59.bin"/><Relationship Id="rId335" Type="http://schemas.openxmlformats.org/officeDocument/2006/relationships/image" Target="media/image161.wmf"/><Relationship Id="rId542" Type="http://schemas.openxmlformats.org/officeDocument/2006/relationships/oleObject" Target="embeddings/oleObject269.bin"/><Relationship Id="rId181" Type="http://schemas.openxmlformats.org/officeDocument/2006/relationships/image" Target="media/image84.wmf"/><Relationship Id="rId402" Type="http://schemas.openxmlformats.org/officeDocument/2006/relationships/image" Target="media/image194.wmf"/><Relationship Id="rId279" Type="http://schemas.openxmlformats.org/officeDocument/2006/relationships/image" Target="media/image134.png"/><Relationship Id="rId486" Type="http://schemas.openxmlformats.org/officeDocument/2006/relationships/oleObject" Target="embeddings/oleObject241.bin"/><Relationship Id="rId693" Type="http://schemas.openxmlformats.org/officeDocument/2006/relationships/oleObject" Target="embeddings/oleObject345.bin"/><Relationship Id="rId43" Type="http://schemas.openxmlformats.org/officeDocument/2006/relationships/oleObject" Target="embeddings/oleObject16.bin"/><Relationship Id="rId139" Type="http://schemas.openxmlformats.org/officeDocument/2006/relationships/image" Target="media/image64.wmf"/><Relationship Id="rId346" Type="http://schemas.openxmlformats.org/officeDocument/2006/relationships/oleObject" Target="embeddings/oleObject169.bin"/><Relationship Id="rId553" Type="http://schemas.openxmlformats.org/officeDocument/2006/relationships/image" Target="media/image268.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99.wmf"/><Relationship Id="rId497" Type="http://schemas.openxmlformats.org/officeDocument/2006/relationships/image" Target="media/image240.wmf"/><Relationship Id="rId620" Type="http://schemas.openxmlformats.org/officeDocument/2006/relationships/oleObject" Target="embeddings/oleObject308.bin"/><Relationship Id="rId357" Type="http://schemas.openxmlformats.org/officeDocument/2006/relationships/oleObject" Target="embeddings/oleObject175.bin"/><Relationship Id="rId54" Type="http://schemas.openxmlformats.org/officeDocument/2006/relationships/image" Target="media/image22.wmf"/><Relationship Id="rId217" Type="http://schemas.openxmlformats.org/officeDocument/2006/relationships/image" Target="media/image102.wmf"/><Relationship Id="rId564" Type="http://schemas.openxmlformats.org/officeDocument/2006/relationships/oleObject" Target="embeddings/oleObject280.bin"/><Relationship Id="rId424" Type="http://schemas.openxmlformats.org/officeDocument/2006/relationships/image" Target="media/image204.wmf"/><Relationship Id="rId631" Type="http://schemas.openxmlformats.org/officeDocument/2006/relationships/image" Target="media/image307.wmf"/><Relationship Id="rId270" Type="http://schemas.openxmlformats.org/officeDocument/2006/relationships/oleObject" Target="embeddings/oleObject131.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7.wmf"/><Relationship Id="rId575" Type="http://schemas.openxmlformats.org/officeDocument/2006/relationships/image" Target="media/image279.wmf"/><Relationship Id="rId228" Type="http://schemas.openxmlformats.org/officeDocument/2006/relationships/oleObject" Target="embeddings/oleObject110.bin"/><Relationship Id="rId435" Type="http://schemas.openxmlformats.org/officeDocument/2006/relationships/oleObject" Target="embeddings/oleObject215.bin"/><Relationship Id="rId642" Type="http://schemas.openxmlformats.org/officeDocument/2006/relationships/oleObject" Target="embeddings/oleObject319.bin"/><Relationship Id="rId281" Type="http://schemas.openxmlformats.org/officeDocument/2006/relationships/image" Target="media/image136.wmf"/><Relationship Id="rId502" Type="http://schemas.openxmlformats.org/officeDocument/2006/relationships/oleObject" Target="embeddings/oleObject249.bin"/><Relationship Id="rId76" Type="http://schemas.openxmlformats.org/officeDocument/2006/relationships/oleObject" Target="embeddings/oleObject33.bin"/><Relationship Id="rId141" Type="http://schemas.openxmlformats.org/officeDocument/2006/relationships/image" Target="media/image65.wmf"/><Relationship Id="rId379" Type="http://schemas.openxmlformats.org/officeDocument/2006/relationships/oleObject" Target="embeddings/oleObject186.bin"/><Relationship Id="rId586" Type="http://schemas.openxmlformats.org/officeDocument/2006/relationships/oleObject" Target="embeddings/oleObject291.bin"/><Relationship Id="rId7" Type="http://schemas.microsoft.com/office/2007/relationships/stylesWithEffects" Target="stylesWithEffects.xml"/><Relationship Id="rId239" Type="http://schemas.openxmlformats.org/officeDocument/2006/relationships/image" Target="media/image113.wmf"/><Relationship Id="rId446" Type="http://schemas.openxmlformats.org/officeDocument/2006/relationships/image" Target="media/image215.wmf"/><Relationship Id="rId653" Type="http://schemas.openxmlformats.org/officeDocument/2006/relationships/image" Target="media/image318.wmf"/><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image" Target="media/image38.wmf"/><Relationship Id="rId513" Type="http://schemas.openxmlformats.org/officeDocument/2006/relationships/image" Target="media/image248.wmf"/><Relationship Id="rId597" Type="http://schemas.openxmlformats.org/officeDocument/2006/relationships/image" Target="media/image290.wmf"/><Relationship Id="rId152" Type="http://schemas.openxmlformats.org/officeDocument/2006/relationships/image" Target="media/image70.wmf"/><Relationship Id="rId457" Type="http://schemas.openxmlformats.org/officeDocument/2006/relationships/image" Target="media/image220.wmf"/><Relationship Id="rId664" Type="http://schemas.openxmlformats.org/officeDocument/2006/relationships/oleObject" Target="embeddings/oleObject330.bin"/><Relationship Id="rId14" Type="http://schemas.openxmlformats.org/officeDocument/2006/relationships/image" Target="media/image2.wmf"/><Relationship Id="rId317" Type="http://schemas.openxmlformats.org/officeDocument/2006/relationships/image" Target="media/image154.wmf"/><Relationship Id="rId524" Type="http://schemas.openxmlformats.org/officeDocument/2006/relationships/oleObject" Target="embeddings/oleObject260.bin"/><Relationship Id="rId98" Type="http://schemas.openxmlformats.org/officeDocument/2006/relationships/oleObject" Target="embeddings/oleObject44.bin"/><Relationship Id="rId163" Type="http://schemas.openxmlformats.org/officeDocument/2006/relationships/oleObject" Target="embeddings/oleObject77.bin"/><Relationship Id="rId370" Type="http://schemas.openxmlformats.org/officeDocument/2006/relationships/image" Target="media/image178.wmf"/><Relationship Id="rId230" Type="http://schemas.openxmlformats.org/officeDocument/2006/relationships/oleObject" Target="embeddings/oleObject111.bin"/><Relationship Id="rId468" Type="http://schemas.openxmlformats.org/officeDocument/2006/relationships/oleObject" Target="embeddings/oleObject232.bin"/><Relationship Id="rId675" Type="http://schemas.openxmlformats.org/officeDocument/2006/relationships/image" Target="media/image329.wmf"/><Relationship Id="rId25" Type="http://schemas.openxmlformats.org/officeDocument/2006/relationships/oleObject" Target="embeddings/oleObject7.bin"/><Relationship Id="rId328" Type="http://schemas.openxmlformats.org/officeDocument/2006/relationships/oleObject" Target="embeddings/oleObject159.bin"/><Relationship Id="rId535" Type="http://schemas.openxmlformats.org/officeDocument/2006/relationships/image" Target="media/image259.wmf"/><Relationship Id="rId174" Type="http://schemas.openxmlformats.org/officeDocument/2006/relationships/image" Target="media/image81.wmf"/><Relationship Id="rId381" Type="http://schemas.openxmlformats.org/officeDocument/2006/relationships/oleObject" Target="embeddings/oleObject187.bin"/><Relationship Id="rId602" Type="http://schemas.openxmlformats.org/officeDocument/2006/relationships/oleObject" Target="embeddings/oleObject299.bin"/><Relationship Id="rId241" Type="http://schemas.openxmlformats.org/officeDocument/2006/relationships/image" Target="media/image114.wmf"/><Relationship Id="rId479" Type="http://schemas.openxmlformats.org/officeDocument/2006/relationships/image" Target="media/image231.wmf"/><Relationship Id="rId686" Type="http://schemas.openxmlformats.org/officeDocument/2006/relationships/image" Target="media/image334.wmf"/><Relationship Id="rId36" Type="http://schemas.openxmlformats.org/officeDocument/2006/relationships/image" Target="media/image13.wmf"/><Relationship Id="rId339" Type="http://schemas.openxmlformats.org/officeDocument/2006/relationships/image" Target="media/image163.wmf"/><Relationship Id="rId546" Type="http://schemas.openxmlformats.org/officeDocument/2006/relationships/oleObject" Target="embeddings/oleObject271.bin"/><Relationship Id="rId101" Type="http://schemas.openxmlformats.org/officeDocument/2006/relationships/image" Target="media/image45.wmf"/><Relationship Id="rId185" Type="http://schemas.openxmlformats.org/officeDocument/2006/relationships/image" Target="media/image86.wmf"/><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image" Target="media/image298.wmf"/><Relationship Id="rId697" Type="http://schemas.openxmlformats.org/officeDocument/2006/relationships/oleObject" Target="embeddings/oleObject347.bin"/><Relationship Id="rId252" Type="http://schemas.openxmlformats.org/officeDocument/2006/relationships/oleObject" Target="embeddings/oleObject122.bin"/><Relationship Id="rId47" Type="http://schemas.openxmlformats.org/officeDocument/2006/relationships/oleObject" Target="embeddings/oleObject18.bin"/><Relationship Id="rId112" Type="http://schemas.openxmlformats.org/officeDocument/2006/relationships/oleObject" Target="embeddings/oleObject51.bin"/><Relationship Id="rId557" Type="http://schemas.openxmlformats.org/officeDocument/2006/relationships/image" Target="media/image270.wmf"/><Relationship Id="rId196" Type="http://schemas.openxmlformats.org/officeDocument/2006/relationships/oleObject" Target="embeddings/oleObject94.bin"/><Relationship Id="rId417" Type="http://schemas.openxmlformats.org/officeDocument/2006/relationships/oleObject" Target="embeddings/oleObject206.bin"/><Relationship Id="rId624" Type="http://schemas.openxmlformats.org/officeDocument/2006/relationships/oleObject" Target="embeddings/oleObject310.bin"/><Relationship Id="rId263" Type="http://schemas.openxmlformats.org/officeDocument/2006/relationships/image" Target="media/image125.wmf"/><Relationship Id="rId470" Type="http://schemas.openxmlformats.org/officeDocument/2006/relationships/oleObject" Target="embeddings/oleObject233.bin"/><Relationship Id="rId58" Type="http://schemas.openxmlformats.org/officeDocument/2006/relationships/image" Target="media/image24.wmf"/><Relationship Id="rId123" Type="http://schemas.openxmlformats.org/officeDocument/2006/relationships/image" Target="media/image56.wmf"/><Relationship Id="rId330" Type="http://schemas.openxmlformats.org/officeDocument/2006/relationships/oleObject" Target="embeddings/oleObject160.bin"/><Relationship Id="rId568" Type="http://schemas.openxmlformats.org/officeDocument/2006/relationships/oleObject" Target="embeddings/oleObject282.bin"/><Relationship Id="rId428" Type="http://schemas.openxmlformats.org/officeDocument/2006/relationships/image" Target="media/image206.wmf"/><Relationship Id="rId635" Type="http://schemas.openxmlformats.org/officeDocument/2006/relationships/image" Target="media/image309.wmf"/><Relationship Id="rId274" Type="http://schemas.openxmlformats.org/officeDocument/2006/relationships/oleObject" Target="embeddings/oleObject133.bin"/><Relationship Id="rId481" Type="http://schemas.openxmlformats.org/officeDocument/2006/relationships/image" Target="media/image232.wmf"/><Relationship Id="rId69" Type="http://schemas.openxmlformats.org/officeDocument/2006/relationships/oleObject" Target="embeddings/oleObject29.bin"/><Relationship Id="rId134" Type="http://schemas.openxmlformats.org/officeDocument/2006/relationships/oleObject" Target="embeddings/oleObject62.bin"/><Relationship Id="rId579" Type="http://schemas.openxmlformats.org/officeDocument/2006/relationships/image" Target="media/image281.wmf"/><Relationship Id="rId341" Type="http://schemas.openxmlformats.org/officeDocument/2006/relationships/image" Target="media/image164.wmf"/><Relationship Id="rId439" Type="http://schemas.openxmlformats.org/officeDocument/2006/relationships/oleObject" Target="embeddings/oleObject217.bin"/><Relationship Id="rId646" Type="http://schemas.openxmlformats.org/officeDocument/2006/relationships/oleObject" Target="embeddings/oleObject321.bin"/><Relationship Id="rId201" Type="http://schemas.openxmlformats.org/officeDocument/2006/relationships/image" Target="media/image94.wmf"/><Relationship Id="rId285" Type="http://schemas.openxmlformats.org/officeDocument/2006/relationships/image" Target="media/image138.wmf"/><Relationship Id="rId506" Type="http://schemas.openxmlformats.org/officeDocument/2006/relationships/oleObject" Target="embeddings/oleObject251.bin"/><Relationship Id="rId492" Type="http://schemas.openxmlformats.org/officeDocument/2006/relationships/oleObject" Target="embeddings/oleObject244.bin"/><Relationship Id="rId145" Type="http://schemas.openxmlformats.org/officeDocument/2006/relationships/oleObject" Target="embeddings/oleObject68.bin"/><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image" Target="media/image320.wmf"/><Relationship Id="rId296" Type="http://schemas.openxmlformats.org/officeDocument/2006/relationships/oleObject" Target="embeddings/oleObject142.bin"/><Relationship Id="rId517" Type="http://schemas.openxmlformats.org/officeDocument/2006/relationships/image" Target="media/image250.wmf"/><Relationship Id="rId60" Type="http://schemas.openxmlformats.org/officeDocument/2006/relationships/image" Target="media/image25.wmf"/><Relationship Id="rId156" Type="http://schemas.openxmlformats.org/officeDocument/2006/relationships/image" Target="media/image72.wmf"/><Relationship Id="rId363" Type="http://schemas.openxmlformats.org/officeDocument/2006/relationships/oleObject" Target="embeddings/oleObject178.bin"/><Relationship Id="rId570" Type="http://schemas.openxmlformats.org/officeDocument/2006/relationships/oleObject" Target="embeddings/oleObject283.bin"/><Relationship Id="rId223" Type="http://schemas.openxmlformats.org/officeDocument/2006/relationships/image" Target="media/image105.wmf"/><Relationship Id="rId430" Type="http://schemas.openxmlformats.org/officeDocument/2006/relationships/image" Target="media/image207.wmf"/><Relationship Id="rId668" Type="http://schemas.openxmlformats.org/officeDocument/2006/relationships/oleObject" Target="embeddings/oleObject332.bin"/><Relationship Id="rId18" Type="http://schemas.openxmlformats.org/officeDocument/2006/relationships/image" Target="media/image4.wmf"/><Relationship Id="rId265" Type="http://schemas.openxmlformats.org/officeDocument/2006/relationships/image" Target="media/image126.wmf"/><Relationship Id="rId472" Type="http://schemas.openxmlformats.org/officeDocument/2006/relationships/oleObject" Target="embeddings/oleObject234.bin"/><Relationship Id="rId528" Type="http://schemas.openxmlformats.org/officeDocument/2006/relationships/oleObject" Target="embeddings/oleObject262.bin"/><Relationship Id="rId125" Type="http://schemas.openxmlformats.org/officeDocument/2006/relationships/image" Target="media/image57.wmf"/><Relationship Id="rId167" Type="http://schemas.openxmlformats.org/officeDocument/2006/relationships/oleObject" Target="embeddings/oleObject79.bin"/><Relationship Id="rId332" Type="http://schemas.openxmlformats.org/officeDocument/2006/relationships/oleObject" Target="embeddings/oleObject162.bin"/><Relationship Id="rId374" Type="http://schemas.openxmlformats.org/officeDocument/2006/relationships/image" Target="media/image180.wmf"/><Relationship Id="rId581" Type="http://schemas.openxmlformats.org/officeDocument/2006/relationships/image" Target="media/image282.wmf"/><Relationship Id="rId71" Type="http://schemas.openxmlformats.org/officeDocument/2006/relationships/oleObject" Target="embeddings/oleObject30.bin"/><Relationship Id="rId234" Type="http://schemas.openxmlformats.org/officeDocument/2006/relationships/oleObject" Target="embeddings/oleObject113.bin"/><Relationship Id="rId637" Type="http://schemas.openxmlformats.org/officeDocument/2006/relationships/image" Target="media/image310.wmf"/><Relationship Id="rId679" Type="http://schemas.openxmlformats.org/officeDocument/2006/relationships/image" Target="media/image331.wmf"/><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image" Target="media/image132.png"/><Relationship Id="rId441" Type="http://schemas.openxmlformats.org/officeDocument/2006/relationships/oleObject" Target="embeddings/oleObject218.bin"/><Relationship Id="rId483" Type="http://schemas.openxmlformats.org/officeDocument/2006/relationships/image" Target="media/image233.wmf"/><Relationship Id="rId539" Type="http://schemas.openxmlformats.org/officeDocument/2006/relationships/image" Target="media/image261.wmf"/><Relationship Id="rId690" Type="http://schemas.openxmlformats.org/officeDocument/2006/relationships/image" Target="media/image336.wmf"/><Relationship Id="rId40" Type="http://schemas.openxmlformats.org/officeDocument/2006/relationships/image" Target="media/image15.wmf"/><Relationship Id="rId136" Type="http://schemas.openxmlformats.org/officeDocument/2006/relationships/oleObject" Target="embeddings/oleObject63.bin"/><Relationship Id="rId178" Type="http://schemas.openxmlformats.org/officeDocument/2006/relationships/oleObject" Target="embeddings/oleObject85.bin"/><Relationship Id="rId301" Type="http://schemas.openxmlformats.org/officeDocument/2006/relationships/image" Target="media/image146.wmf"/><Relationship Id="rId343" Type="http://schemas.openxmlformats.org/officeDocument/2006/relationships/image" Target="media/image165.wmf"/><Relationship Id="rId550" Type="http://schemas.openxmlformats.org/officeDocument/2006/relationships/oleObject" Target="embeddings/oleObject273.bin"/><Relationship Id="rId82" Type="http://schemas.openxmlformats.org/officeDocument/2006/relationships/oleObject" Target="embeddings/oleObject36.bin"/><Relationship Id="rId203" Type="http://schemas.openxmlformats.org/officeDocument/2006/relationships/image" Target="media/image95.wmf"/><Relationship Id="rId385" Type="http://schemas.openxmlformats.org/officeDocument/2006/relationships/oleObject" Target="embeddings/oleObject189.bin"/><Relationship Id="rId592" Type="http://schemas.openxmlformats.org/officeDocument/2006/relationships/oleObject" Target="embeddings/oleObject294.bin"/><Relationship Id="rId606" Type="http://schemas.openxmlformats.org/officeDocument/2006/relationships/oleObject" Target="embeddings/oleObject301.bin"/><Relationship Id="rId648" Type="http://schemas.openxmlformats.org/officeDocument/2006/relationships/oleObject" Target="embeddings/oleObject322.bin"/><Relationship Id="rId245" Type="http://schemas.openxmlformats.org/officeDocument/2006/relationships/image" Target="media/image116.wmf"/><Relationship Id="rId287" Type="http://schemas.openxmlformats.org/officeDocument/2006/relationships/image" Target="media/image139.wmf"/><Relationship Id="rId410" Type="http://schemas.openxmlformats.org/officeDocument/2006/relationships/oleObject" Target="embeddings/oleObject202.bin"/><Relationship Id="rId452" Type="http://schemas.openxmlformats.org/officeDocument/2006/relationships/image" Target="media/image218.wmf"/><Relationship Id="rId494" Type="http://schemas.openxmlformats.org/officeDocument/2006/relationships/oleObject" Target="embeddings/oleObject245.bin"/><Relationship Id="rId508" Type="http://schemas.openxmlformats.org/officeDocument/2006/relationships/oleObject" Target="embeddings/oleObject252.bin"/><Relationship Id="rId105" Type="http://schemas.openxmlformats.org/officeDocument/2006/relationships/image" Target="media/image47.wmf"/><Relationship Id="rId147" Type="http://schemas.openxmlformats.org/officeDocument/2006/relationships/oleObject" Target="embeddings/oleObject69.bin"/><Relationship Id="rId312" Type="http://schemas.openxmlformats.org/officeDocument/2006/relationships/oleObject" Target="embeddings/oleObject150.bin"/><Relationship Id="rId354" Type="http://schemas.openxmlformats.org/officeDocument/2006/relationships/image" Target="media/image170.wmf"/><Relationship Id="rId51" Type="http://schemas.openxmlformats.org/officeDocument/2006/relationships/oleObject" Target="embeddings/oleObject20.bin"/><Relationship Id="rId93" Type="http://schemas.openxmlformats.org/officeDocument/2006/relationships/image" Target="media/image41.wmf"/><Relationship Id="rId189" Type="http://schemas.openxmlformats.org/officeDocument/2006/relationships/image" Target="media/image88.wmf"/><Relationship Id="rId396" Type="http://schemas.openxmlformats.org/officeDocument/2006/relationships/image" Target="media/image191.wmf"/><Relationship Id="rId561" Type="http://schemas.openxmlformats.org/officeDocument/2006/relationships/image" Target="media/image272.wmf"/><Relationship Id="rId617" Type="http://schemas.openxmlformats.org/officeDocument/2006/relationships/image" Target="media/image300.wmf"/><Relationship Id="rId659" Type="http://schemas.openxmlformats.org/officeDocument/2006/relationships/image" Target="media/image321.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3.bin"/><Relationship Id="rId421" Type="http://schemas.openxmlformats.org/officeDocument/2006/relationships/oleObject" Target="embeddings/oleObject208.bin"/><Relationship Id="rId463" Type="http://schemas.openxmlformats.org/officeDocument/2006/relationships/image" Target="media/image223.wmf"/><Relationship Id="rId519" Type="http://schemas.openxmlformats.org/officeDocument/2006/relationships/image" Target="media/image251.wmf"/><Relationship Id="rId670" Type="http://schemas.openxmlformats.org/officeDocument/2006/relationships/oleObject" Target="embeddings/oleObject333.bin"/><Relationship Id="rId116" Type="http://schemas.openxmlformats.org/officeDocument/2006/relationships/oleObject" Target="embeddings/oleObject53.bin"/><Relationship Id="rId158" Type="http://schemas.openxmlformats.org/officeDocument/2006/relationships/image" Target="media/image73.wmf"/><Relationship Id="rId323" Type="http://schemas.openxmlformats.org/officeDocument/2006/relationships/oleObject" Target="embeddings/oleObject156.bin"/><Relationship Id="rId530" Type="http://schemas.openxmlformats.org/officeDocument/2006/relationships/oleObject" Target="embeddings/oleObject263.bin"/><Relationship Id="rId20" Type="http://schemas.openxmlformats.org/officeDocument/2006/relationships/image" Target="media/image5.wmf"/><Relationship Id="rId62" Type="http://schemas.openxmlformats.org/officeDocument/2006/relationships/image" Target="media/image26.wmf"/><Relationship Id="rId365" Type="http://schemas.openxmlformats.org/officeDocument/2006/relationships/oleObject" Target="embeddings/oleObject179.bin"/><Relationship Id="rId572" Type="http://schemas.openxmlformats.org/officeDocument/2006/relationships/oleObject" Target="embeddings/oleObject284.bin"/><Relationship Id="rId628" Type="http://schemas.openxmlformats.org/officeDocument/2006/relationships/oleObject" Target="embeddings/oleObject312.bin"/><Relationship Id="rId225" Type="http://schemas.openxmlformats.org/officeDocument/2006/relationships/image" Target="media/image106.wmf"/><Relationship Id="rId267" Type="http://schemas.openxmlformats.org/officeDocument/2006/relationships/image" Target="media/image127.wmf"/><Relationship Id="rId432" Type="http://schemas.openxmlformats.org/officeDocument/2006/relationships/image" Target="media/image208.wmf"/><Relationship Id="rId474" Type="http://schemas.openxmlformats.org/officeDocument/2006/relationships/oleObject" Target="embeddings/oleObject235.bin"/><Relationship Id="rId127" Type="http://schemas.openxmlformats.org/officeDocument/2006/relationships/image" Target="media/image58.wmf"/><Relationship Id="rId681" Type="http://schemas.openxmlformats.org/officeDocument/2006/relationships/image" Target="media/image332.wmf"/><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80.bin"/><Relationship Id="rId334" Type="http://schemas.openxmlformats.org/officeDocument/2006/relationships/oleObject" Target="embeddings/oleObject163.bin"/><Relationship Id="rId376" Type="http://schemas.openxmlformats.org/officeDocument/2006/relationships/image" Target="media/image181.wmf"/><Relationship Id="rId541" Type="http://schemas.openxmlformats.org/officeDocument/2006/relationships/image" Target="media/image262.wmf"/><Relationship Id="rId583" Type="http://schemas.openxmlformats.org/officeDocument/2006/relationships/image" Target="media/image283.wmf"/><Relationship Id="rId639" Type="http://schemas.openxmlformats.org/officeDocument/2006/relationships/image" Target="media/image311.wmf"/><Relationship Id="rId4" Type="http://schemas.openxmlformats.org/officeDocument/2006/relationships/customXml" Target="../customXml/item4.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4.bin"/><Relationship Id="rId401" Type="http://schemas.openxmlformats.org/officeDocument/2006/relationships/oleObject" Target="embeddings/oleObject197.bin"/><Relationship Id="rId443" Type="http://schemas.openxmlformats.org/officeDocument/2006/relationships/oleObject" Target="embeddings/oleObject219.bin"/><Relationship Id="rId650" Type="http://schemas.openxmlformats.org/officeDocument/2006/relationships/oleObject" Target="embeddings/oleObject323.bin"/><Relationship Id="rId303" Type="http://schemas.openxmlformats.org/officeDocument/2006/relationships/image" Target="media/image147.wmf"/><Relationship Id="rId485" Type="http://schemas.openxmlformats.org/officeDocument/2006/relationships/image" Target="media/image234.wmf"/><Relationship Id="rId692" Type="http://schemas.openxmlformats.org/officeDocument/2006/relationships/image" Target="media/image337.wmf"/><Relationship Id="rId42" Type="http://schemas.openxmlformats.org/officeDocument/2006/relationships/image" Target="media/image16.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66.wmf"/><Relationship Id="rId387" Type="http://schemas.openxmlformats.org/officeDocument/2006/relationships/oleObject" Target="embeddings/oleObject190.bin"/><Relationship Id="rId510" Type="http://schemas.openxmlformats.org/officeDocument/2006/relationships/oleObject" Target="embeddings/oleObject253.bin"/><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oleObject" Target="embeddings/oleObject302.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03.bin"/><Relationship Id="rId107" Type="http://schemas.openxmlformats.org/officeDocument/2006/relationships/image" Target="media/image48.wmf"/><Relationship Id="rId289" Type="http://schemas.openxmlformats.org/officeDocument/2006/relationships/image" Target="media/image140.wmf"/><Relationship Id="rId454" Type="http://schemas.openxmlformats.org/officeDocument/2006/relationships/image" Target="media/image219.wmf"/><Relationship Id="rId496" Type="http://schemas.openxmlformats.org/officeDocument/2006/relationships/oleObject" Target="embeddings/oleObject246.bin"/><Relationship Id="rId661" Type="http://schemas.openxmlformats.org/officeDocument/2006/relationships/image" Target="media/image322.wmf"/><Relationship Id="rId11" Type="http://schemas.openxmlformats.org/officeDocument/2006/relationships/endnotes" Target="endnotes.xml"/><Relationship Id="rId53" Type="http://schemas.openxmlformats.org/officeDocument/2006/relationships/oleObject" Target="embeddings/oleObject21.bin"/><Relationship Id="rId149" Type="http://schemas.openxmlformats.org/officeDocument/2006/relationships/oleObject" Target="embeddings/oleObject70.bin"/><Relationship Id="rId314" Type="http://schemas.openxmlformats.org/officeDocument/2006/relationships/oleObject" Target="embeddings/oleObject151.bin"/><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image" Target="media/image252.wmf"/><Relationship Id="rId563" Type="http://schemas.openxmlformats.org/officeDocument/2006/relationships/image" Target="media/image273.wmf"/><Relationship Id="rId619" Type="http://schemas.openxmlformats.org/officeDocument/2006/relationships/image" Target="media/image301.wmf"/><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104.bin"/><Relationship Id="rId423" Type="http://schemas.openxmlformats.org/officeDocument/2006/relationships/oleObject" Target="embeddings/oleObject209.bin"/><Relationship Id="rId258" Type="http://schemas.openxmlformats.org/officeDocument/2006/relationships/oleObject" Target="embeddings/oleObject125.bin"/><Relationship Id="rId465" Type="http://schemas.openxmlformats.org/officeDocument/2006/relationships/image" Target="media/image224.wmf"/><Relationship Id="rId630" Type="http://schemas.openxmlformats.org/officeDocument/2006/relationships/oleObject" Target="embeddings/oleObject313.bin"/><Relationship Id="rId672" Type="http://schemas.openxmlformats.org/officeDocument/2006/relationships/oleObject" Target="embeddings/oleObject334.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4.bin"/><Relationship Id="rId325" Type="http://schemas.openxmlformats.org/officeDocument/2006/relationships/oleObject" Target="embeddings/oleObject157.bin"/><Relationship Id="rId367" Type="http://schemas.openxmlformats.org/officeDocument/2006/relationships/oleObject" Target="embeddings/oleObject180.bin"/><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oleObject" Target="embeddings/oleObject81.bin"/><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image" Target="media/image209.wmf"/><Relationship Id="rId476" Type="http://schemas.openxmlformats.org/officeDocument/2006/relationships/oleObject" Target="embeddings/oleObject236.bin"/><Relationship Id="rId641" Type="http://schemas.openxmlformats.org/officeDocument/2006/relationships/image" Target="media/image312.wmf"/><Relationship Id="rId683" Type="http://schemas.openxmlformats.org/officeDocument/2006/relationships/image" Target="media/image333.wmf"/><Relationship Id="rId33" Type="http://schemas.openxmlformats.org/officeDocument/2006/relationships/oleObject" Target="embeddings/oleObject11.bin"/><Relationship Id="rId129" Type="http://schemas.openxmlformats.org/officeDocument/2006/relationships/image" Target="media/image59.wmf"/><Relationship Id="rId280" Type="http://schemas.openxmlformats.org/officeDocument/2006/relationships/image" Target="media/image135.png"/><Relationship Id="rId336" Type="http://schemas.openxmlformats.org/officeDocument/2006/relationships/oleObject" Target="embeddings/oleObject164.bin"/><Relationship Id="rId501" Type="http://schemas.openxmlformats.org/officeDocument/2006/relationships/image" Target="media/image242.wmf"/><Relationship Id="rId543" Type="http://schemas.openxmlformats.org/officeDocument/2006/relationships/image" Target="media/image263.wmf"/><Relationship Id="rId75" Type="http://schemas.openxmlformats.org/officeDocument/2006/relationships/image" Target="media/image32.wmf"/><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image" Target="media/image182.wmf"/><Relationship Id="rId403" Type="http://schemas.openxmlformats.org/officeDocument/2006/relationships/oleObject" Target="embeddings/oleObject198.bin"/><Relationship Id="rId585" Type="http://schemas.openxmlformats.org/officeDocument/2006/relationships/image" Target="media/image284.wmf"/><Relationship Id="rId6" Type="http://schemas.openxmlformats.org/officeDocument/2006/relationships/styles" Target="styles.xml"/><Relationship Id="rId238" Type="http://schemas.openxmlformats.org/officeDocument/2006/relationships/oleObject" Target="embeddings/oleObject115.bin"/><Relationship Id="rId445" Type="http://schemas.openxmlformats.org/officeDocument/2006/relationships/oleObject" Target="embeddings/oleObject220.bin"/><Relationship Id="rId487" Type="http://schemas.openxmlformats.org/officeDocument/2006/relationships/image" Target="media/image235.wmf"/><Relationship Id="rId610" Type="http://schemas.openxmlformats.org/officeDocument/2006/relationships/oleObject" Target="embeddings/oleObject303.bin"/><Relationship Id="rId652" Type="http://schemas.openxmlformats.org/officeDocument/2006/relationships/oleObject" Target="embeddings/oleObject324.bin"/><Relationship Id="rId694" Type="http://schemas.openxmlformats.org/officeDocument/2006/relationships/image" Target="media/image338.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7.wmf"/><Relationship Id="rId512" Type="http://schemas.openxmlformats.org/officeDocument/2006/relationships/oleObject" Target="embeddings/oleObject254.bin"/><Relationship Id="rId44" Type="http://schemas.openxmlformats.org/officeDocument/2006/relationships/image" Target="media/image17.wmf"/><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91.bin"/><Relationship Id="rId554" Type="http://schemas.openxmlformats.org/officeDocument/2006/relationships/oleObject" Target="embeddings/oleObject275.bin"/><Relationship Id="rId596" Type="http://schemas.openxmlformats.org/officeDocument/2006/relationships/oleObject" Target="embeddings/oleObject296.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204.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image" Target="media/image302.wmf"/><Relationship Id="rId663" Type="http://schemas.openxmlformats.org/officeDocument/2006/relationships/image" Target="media/image323.wmf"/><Relationship Id="rId13" Type="http://schemas.openxmlformats.org/officeDocument/2006/relationships/oleObject" Target="embeddings/oleObject1.bin"/><Relationship Id="rId109" Type="http://schemas.openxmlformats.org/officeDocument/2006/relationships/image" Target="media/image49.wmf"/><Relationship Id="rId260" Type="http://schemas.openxmlformats.org/officeDocument/2006/relationships/oleObject" Target="embeddings/oleObject126.bin"/><Relationship Id="rId316" Type="http://schemas.openxmlformats.org/officeDocument/2006/relationships/oleObject" Target="embeddings/oleObject152.bin"/><Relationship Id="rId523" Type="http://schemas.openxmlformats.org/officeDocument/2006/relationships/image" Target="media/image253.wmf"/><Relationship Id="rId55" Type="http://schemas.openxmlformats.org/officeDocument/2006/relationships/oleObject" Target="embeddings/oleObject22.bin"/><Relationship Id="rId97" Type="http://schemas.openxmlformats.org/officeDocument/2006/relationships/image" Target="media/image43.wmf"/><Relationship Id="rId120" Type="http://schemas.openxmlformats.org/officeDocument/2006/relationships/oleObject" Target="embeddings/oleObject55.bin"/><Relationship Id="rId358" Type="http://schemas.openxmlformats.org/officeDocument/2006/relationships/image" Target="media/image172.wmf"/><Relationship Id="rId565" Type="http://schemas.openxmlformats.org/officeDocument/2006/relationships/image" Target="media/image274.wmf"/><Relationship Id="rId162" Type="http://schemas.openxmlformats.org/officeDocument/2006/relationships/image" Target="media/image75.wmf"/><Relationship Id="rId218" Type="http://schemas.openxmlformats.org/officeDocument/2006/relationships/oleObject" Target="embeddings/oleObject105.bin"/><Relationship Id="rId425" Type="http://schemas.openxmlformats.org/officeDocument/2006/relationships/oleObject" Target="embeddings/oleObject210.bin"/><Relationship Id="rId467" Type="http://schemas.openxmlformats.org/officeDocument/2006/relationships/image" Target="media/image225.wmf"/><Relationship Id="rId632" Type="http://schemas.openxmlformats.org/officeDocument/2006/relationships/oleObject" Target="embeddings/oleObject314.bin"/><Relationship Id="rId271" Type="http://schemas.openxmlformats.org/officeDocument/2006/relationships/image" Target="media/image129.wmf"/><Relationship Id="rId674" Type="http://schemas.openxmlformats.org/officeDocument/2006/relationships/oleObject" Target="embeddings/oleObject335.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oleObject" Target="embeddings/oleObject181.bin"/><Relationship Id="rId534" Type="http://schemas.openxmlformats.org/officeDocument/2006/relationships/oleObject" Target="embeddings/oleObject265.bin"/><Relationship Id="rId576" Type="http://schemas.openxmlformats.org/officeDocument/2006/relationships/oleObject" Target="embeddings/oleObject286.bin"/><Relationship Id="rId173" Type="http://schemas.openxmlformats.org/officeDocument/2006/relationships/oleObject" Target="embeddings/oleObject82.bin"/><Relationship Id="rId229" Type="http://schemas.openxmlformats.org/officeDocument/2006/relationships/image" Target="media/image108.wmf"/><Relationship Id="rId380" Type="http://schemas.openxmlformats.org/officeDocument/2006/relationships/image" Target="media/image183.wmf"/><Relationship Id="rId436" Type="http://schemas.openxmlformats.org/officeDocument/2006/relationships/image" Target="media/image210.wmf"/><Relationship Id="rId601" Type="http://schemas.openxmlformats.org/officeDocument/2006/relationships/image" Target="media/image292.wmf"/><Relationship Id="rId643" Type="http://schemas.openxmlformats.org/officeDocument/2006/relationships/image" Target="media/image313.wmf"/><Relationship Id="rId240" Type="http://schemas.openxmlformats.org/officeDocument/2006/relationships/oleObject" Target="embeddings/oleObject116.bin"/><Relationship Id="rId478" Type="http://schemas.openxmlformats.org/officeDocument/2006/relationships/oleObject" Target="embeddings/oleObject237.bin"/><Relationship Id="rId685" Type="http://schemas.openxmlformats.org/officeDocument/2006/relationships/oleObject" Target="embeddings/oleObject341.bin"/><Relationship Id="rId35" Type="http://schemas.openxmlformats.org/officeDocument/2006/relationships/oleObject" Target="embeddings/oleObject12.bin"/><Relationship Id="rId77" Type="http://schemas.openxmlformats.org/officeDocument/2006/relationships/image" Target="media/image33.wmf"/><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oleObject" Target="embeddings/oleObject165.bin"/><Relationship Id="rId503" Type="http://schemas.openxmlformats.org/officeDocument/2006/relationships/image" Target="media/image243.wmf"/><Relationship Id="rId545" Type="http://schemas.openxmlformats.org/officeDocument/2006/relationships/image" Target="media/image264.wmf"/><Relationship Id="rId587" Type="http://schemas.openxmlformats.org/officeDocument/2006/relationships/image" Target="media/image285.wmf"/><Relationship Id="rId8" Type="http://schemas.openxmlformats.org/officeDocument/2006/relationships/settings" Target="settings.xml"/><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1.bin"/><Relationship Id="rId612" Type="http://schemas.openxmlformats.org/officeDocument/2006/relationships/oleObject" Target="embeddings/oleObject304.bin"/><Relationship Id="rId251" Type="http://schemas.openxmlformats.org/officeDocument/2006/relationships/image" Target="media/image119.wmf"/><Relationship Id="rId489" Type="http://schemas.openxmlformats.org/officeDocument/2006/relationships/image" Target="media/image236.wmf"/><Relationship Id="rId654" Type="http://schemas.openxmlformats.org/officeDocument/2006/relationships/oleObject" Target="embeddings/oleObject325.bin"/><Relationship Id="rId696" Type="http://schemas.openxmlformats.org/officeDocument/2006/relationships/image" Target="media/image339.wmf"/><Relationship Id="rId46" Type="http://schemas.openxmlformats.org/officeDocument/2006/relationships/image" Target="media/image18.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68.wmf"/><Relationship Id="rId514" Type="http://schemas.openxmlformats.org/officeDocument/2006/relationships/oleObject" Target="embeddings/oleObject255.bin"/><Relationship Id="rId556" Type="http://schemas.openxmlformats.org/officeDocument/2006/relationships/oleObject" Target="embeddings/oleObject276.bin"/><Relationship Id="rId88" Type="http://schemas.openxmlformats.org/officeDocument/2006/relationships/oleObject" Target="embeddings/oleObject39.bin"/><Relationship Id="rId111" Type="http://schemas.openxmlformats.org/officeDocument/2006/relationships/image" Target="media/image50.wmf"/><Relationship Id="rId153" Type="http://schemas.openxmlformats.org/officeDocument/2006/relationships/oleObject" Target="embeddings/oleObject72.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3.wmf"/><Relationship Id="rId416" Type="http://schemas.openxmlformats.org/officeDocument/2006/relationships/image" Target="media/image200.wmf"/><Relationship Id="rId598" Type="http://schemas.openxmlformats.org/officeDocument/2006/relationships/oleObject" Target="embeddings/oleObject297.bin"/><Relationship Id="rId220" Type="http://schemas.openxmlformats.org/officeDocument/2006/relationships/oleObject" Target="embeddings/oleObject106.bin"/><Relationship Id="rId458" Type="http://schemas.openxmlformats.org/officeDocument/2006/relationships/oleObject" Target="embeddings/oleObject227.bin"/><Relationship Id="rId623" Type="http://schemas.openxmlformats.org/officeDocument/2006/relationships/image" Target="media/image303.wmf"/><Relationship Id="rId665" Type="http://schemas.openxmlformats.org/officeDocument/2006/relationships/image" Target="media/image324.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7.bin"/><Relationship Id="rId318" Type="http://schemas.openxmlformats.org/officeDocument/2006/relationships/oleObject" Target="embeddings/oleObject153.bin"/><Relationship Id="rId525" Type="http://schemas.openxmlformats.org/officeDocument/2006/relationships/image" Target="media/image254.wmf"/><Relationship Id="rId567" Type="http://schemas.openxmlformats.org/officeDocument/2006/relationships/image" Target="media/image275.wmf"/><Relationship Id="rId99" Type="http://schemas.openxmlformats.org/officeDocument/2006/relationships/image" Target="media/image44.wmf"/><Relationship Id="rId122" Type="http://schemas.openxmlformats.org/officeDocument/2006/relationships/oleObject" Target="embeddings/oleObject56.bin"/><Relationship Id="rId164" Type="http://schemas.openxmlformats.org/officeDocument/2006/relationships/image" Target="media/image76.wmf"/><Relationship Id="rId371" Type="http://schemas.openxmlformats.org/officeDocument/2006/relationships/oleObject" Target="embeddings/oleObject182.bin"/><Relationship Id="rId427" Type="http://schemas.openxmlformats.org/officeDocument/2006/relationships/oleObject" Target="embeddings/oleObject211.bin"/><Relationship Id="rId469" Type="http://schemas.openxmlformats.org/officeDocument/2006/relationships/image" Target="media/image226.wmf"/><Relationship Id="rId634" Type="http://schemas.openxmlformats.org/officeDocument/2006/relationships/oleObject" Target="embeddings/oleObject315.bin"/><Relationship Id="rId676" Type="http://schemas.openxmlformats.org/officeDocument/2006/relationships/oleObject" Target="embeddings/oleObject336.bin"/><Relationship Id="rId26" Type="http://schemas.openxmlformats.org/officeDocument/2006/relationships/image" Target="media/image8.wmf"/><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59.wmf"/><Relationship Id="rId480" Type="http://schemas.openxmlformats.org/officeDocument/2006/relationships/oleObject" Target="embeddings/oleObject238.bin"/><Relationship Id="rId536" Type="http://schemas.openxmlformats.org/officeDocument/2006/relationships/oleObject" Target="embeddings/oleObject266.bin"/><Relationship Id="rId701" Type="http://schemas.openxmlformats.org/officeDocument/2006/relationships/theme" Target="theme/theme1.xml"/><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oleObject" Target="embeddings/oleObject83.bin"/><Relationship Id="rId340" Type="http://schemas.openxmlformats.org/officeDocument/2006/relationships/oleObject" Target="embeddings/oleObject166.bin"/><Relationship Id="rId578" Type="http://schemas.openxmlformats.org/officeDocument/2006/relationships/oleObject" Target="embeddings/oleObject287.bin"/><Relationship Id="rId200" Type="http://schemas.openxmlformats.org/officeDocument/2006/relationships/oleObject" Target="embeddings/oleObject96.bin"/><Relationship Id="rId382" Type="http://schemas.openxmlformats.org/officeDocument/2006/relationships/image" Target="media/image184.wmf"/><Relationship Id="rId438" Type="http://schemas.openxmlformats.org/officeDocument/2006/relationships/image" Target="media/image211.wmf"/><Relationship Id="rId603" Type="http://schemas.openxmlformats.org/officeDocument/2006/relationships/image" Target="media/image293.wmf"/><Relationship Id="rId645" Type="http://schemas.openxmlformats.org/officeDocument/2006/relationships/image" Target="media/image314.wmf"/><Relationship Id="rId687" Type="http://schemas.openxmlformats.org/officeDocument/2006/relationships/oleObject" Target="embeddings/oleObject342.bin"/><Relationship Id="rId242" Type="http://schemas.openxmlformats.org/officeDocument/2006/relationships/oleObject" Target="embeddings/oleObject117.bin"/><Relationship Id="rId284" Type="http://schemas.openxmlformats.org/officeDocument/2006/relationships/oleObject" Target="embeddings/oleObject136.bin"/><Relationship Id="rId491" Type="http://schemas.openxmlformats.org/officeDocument/2006/relationships/image" Target="media/image237.wmf"/><Relationship Id="rId505" Type="http://schemas.openxmlformats.org/officeDocument/2006/relationships/image" Target="media/image244.wmf"/><Relationship Id="rId37" Type="http://schemas.openxmlformats.org/officeDocument/2006/relationships/oleObject" Target="embeddings/oleObject13.bin"/><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65.wmf"/><Relationship Id="rId589" Type="http://schemas.openxmlformats.org/officeDocument/2006/relationships/image" Target="media/image286.wmf"/><Relationship Id="rId90" Type="http://schemas.openxmlformats.org/officeDocument/2006/relationships/oleObject" Target="embeddings/oleObject40.bin"/><Relationship Id="rId186" Type="http://schemas.openxmlformats.org/officeDocument/2006/relationships/oleObject" Target="embeddings/oleObject89.bin"/><Relationship Id="rId351" Type="http://schemas.openxmlformats.org/officeDocument/2006/relationships/image" Target="media/image169.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2.bin"/><Relationship Id="rId614" Type="http://schemas.openxmlformats.org/officeDocument/2006/relationships/oleObject" Target="embeddings/oleObject305.bin"/><Relationship Id="rId656" Type="http://schemas.openxmlformats.org/officeDocument/2006/relationships/oleObject" Target="embeddings/oleObject326.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8.bin"/><Relationship Id="rId516" Type="http://schemas.openxmlformats.org/officeDocument/2006/relationships/oleObject" Target="embeddings/oleObject256.bin"/><Relationship Id="rId698" Type="http://schemas.openxmlformats.org/officeDocument/2006/relationships/image" Target="media/image340.wmf"/><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54.bin"/><Relationship Id="rId558" Type="http://schemas.openxmlformats.org/officeDocument/2006/relationships/oleObject" Target="embeddings/oleObject277.bin"/><Relationship Id="rId155" Type="http://schemas.openxmlformats.org/officeDocument/2006/relationships/oleObject" Target="embeddings/oleObject73.bin"/><Relationship Id="rId197" Type="http://schemas.openxmlformats.org/officeDocument/2006/relationships/image" Target="media/image92.wmf"/><Relationship Id="rId362" Type="http://schemas.openxmlformats.org/officeDocument/2006/relationships/image" Target="media/image174.wmf"/><Relationship Id="rId418" Type="http://schemas.openxmlformats.org/officeDocument/2006/relationships/image" Target="media/image201.wmf"/><Relationship Id="rId625" Type="http://schemas.openxmlformats.org/officeDocument/2006/relationships/image" Target="media/image304.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27.wmf"/><Relationship Id="rId667" Type="http://schemas.openxmlformats.org/officeDocument/2006/relationships/image" Target="media/image325.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7.bin"/><Relationship Id="rId527" Type="http://schemas.openxmlformats.org/officeDocument/2006/relationships/image" Target="media/image255.wmf"/><Relationship Id="rId569" Type="http://schemas.openxmlformats.org/officeDocument/2006/relationships/image" Target="media/image276.wmf"/><Relationship Id="rId70" Type="http://schemas.openxmlformats.org/officeDocument/2006/relationships/image" Target="media/image30.wmf"/><Relationship Id="rId166" Type="http://schemas.openxmlformats.org/officeDocument/2006/relationships/image" Target="media/image77.wmf"/><Relationship Id="rId331" Type="http://schemas.openxmlformats.org/officeDocument/2006/relationships/oleObject" Target="embeddings/oleObject161.bin"/><Relationship Id="rId373" Type="http://schemas.openxmlformats.org/officeDocument/2006/relationships/oleObject" Target="embeddings/oleObject183.bin"/><Relationship Id="rId429" Type="http://schemas.openxmlformats.org/officeDocument/2006/relationships/oleObject" Target="embeddings/oleObject212.bin"/><Relationship Id="rId580" Type="http://schemas.openxmlformats.org/officeDocument/2006/relationships/oleObject" Target="embeddings/oleObject288.bin"/><Relationship Id="rId636" Type="http://schemas.openxmlformats.org/officeDocument/2006/relationships/oleObject" Target="embeddings/oleObject316.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2.wmf"/><Relationship Id="rId678" Type="http://schemas.openxmlformats.org/officeDocument/2006/relationships/oleObject" Target="embeddings/oleObject337.bin"/><Relationship Id="rId28" Type="http://schemas.openxmlformats.org/officeDocument/2006/relationships/image" Target="media/image9.wmf"/><Relationship Id="rId275" Type="http://schemas.openxmlformats.org/officeDocument/2006/relationships/image" Target="media/image131.png"/><Relationship Id="rId300" Type="http://schemas.openxmlformats.org/officeDocument/2006/relationships/oleObject" Target="embeddings/oleObject144.bin"/><Relationship Id="rId482" Type="http://schemas.openxmlformats.org/officeDocument/2006/relationships/oleObject" Target="embeddings/oleObject239.bin"/><Relationship Id="rId538" Type="http://schemas.openxmlformats.org/officeDocument/2006/relationships/oleObject" Target="embeddings/oleObject267.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85.wmf"/><Relationship Id="rId591" Type="http://schemas.openxmlformats.org/officeDocument/2006/relationships/image" Target="media/image287.wmf"/><Relationship Id="rId605" Type="http://schemas.openxmlformats.org/officeDocument/2006/relationships/image" Target="media/image294.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15.wmf"/><Relationship Id="rId689" Type="http://schemas.openxmlformats.org/officeDocument/2006/relationships/oleObject" Target="embeddings/oleObject343.bin"/><Relationship Id="rId39" Type="http://schemas.openxmlformats.org/officeDocument/2006/relationships/oleObject" Target="embeddings/oleObject14.bin"/><Relationship Id="rId286" Type="http://schemas.openxmlformats.org/officeDocument/2006/relationships/oleObject" Target="embeddings/oleObject137.bin"/><Relationship Id="rId451" Type="http://schemas.openxmlformats.org/officeDocument/2006/relationships/oleObject" Target="embeddings/oleObject223.bin"/><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image" Target="media/image266.wmf"/><Relationship Id="rId50" Type="http://schemas.openxmlformats.org/officeDocument/2006/relationships/image" Target="media/image20.wmf"/><Relationship Id="rId104" Type="http://schemas.openxmlformats.org/officeDocument/2006/relationships/oleObject" Target="embeddings/oleObject47.bin"/><Relationship Id="rId146" Type="http://schemas.openxmlformats.org/officeDocument/2006/relationships/image" Target="media/image67.wmf"/><Relationship Id="rId188" Type="http://schemas.openxmlformats.org/officeDocument/2006/relationships/oleObject" Target="embeddings/oleObject90.bin"/><Relationship Id="rId311" Type="http://schemas.openxmlformats.org/officeDocument/2006/relationships/image" Target="media/image151.wmf"/><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8.bin"/><Relationship Id="rId92" Type="http://schemas.openxmlformats.org/officeDocument/2006/relationships/oleObject" Target="embeddings/oleObject41.bin"/><Relationship Id="rId213" Type="http://schemas.openxmlformats.org/officeDocument/2006/relationships/image" Target="media/image100.wmf"/><Relationship Id="rId420" Type="http://schemas.openxmlformats.org/officeDocument/2006/relationships/image" Target="media/image202.wmf"/><Relationship Id="rId616" Type="http://schemas.openxmlformats.org/officeDocument/2006/relationships/oleObject" Target="embeddings/oleObject306.bin"/><Relationship Id="rId658" Type="http://schemas.openxmlformats.org/officeDocument/2006/relationships/oleObject" Target="embeddings/oleObject327.bin"/><Relationship Id="rId255" Type="http://schemas.openxmlformats.org/officeDocument/2006/relationships/image" Target="media/image121.wmf"/><Relationship Id="rId297" Type="http://schemas.openxmlformats.org/officeDocument/2006/relationships/image" Target="media/image144.wmf"/><Relationship Id="rId462" Type="http://schemas.openxmlformats.org/officeDocument/2006/relationships/oleObject" Target="embeddings/oleObject229.bin"/><Relationship Id="rId518" Type="http://schemas.openxmlformats.org/officeDocument/2006/relationships/oleObject" Target="embeddings/oleObject257.bin"/><Relationship Id="rId115" Type="http://schemas.openxmlformats.org/officeDocument/2006/relationships/image" Target="media/image52.wmf"/><Relationship Id="rId157" Type="http://schemas.openxmlformats.org/officeDocument/2006/relationships/oleObject" Target="embeddings/oleObject74.bin"/><Relationship Id="rId322" Type="http://schemas.openxmlformats.org/officeDocument/2006/relationships/oleObject" Target="embeddings/oleObject155.bin"/><Relationship Id="rId364" Type="http://schemas.openxmlformats.org/officeDocument/2006/relationships/image" Target="media/image175.wmf"/><Relationship Id="rId61" Type="http://schemas.openxmlformats.org/officeDocument/2006/relationships/oleObject" Target="embeddings/oleObject25.bin"/><Relationship Id="rId199" Type="http://schemas.openxmlformats.org/officeDocument/2006/relationships/image" Target="media/image93.wmf"/><Relationship Id="rId571" Type="http://schemas.openxmlformats.org/officeDocument/2006/relationships/image" Target="media/image277.wmf"/><Relationship Id="rId627" Type="http://schemas.openxmlformats.org/officeDocument/2006/relationships/image" Target="media/image305.wmf"/><Relationship Id="rId669" Type="http://schemas.openxmlformats.org/officeDocument/2006/relationships/image" Target="media/image326.wmf"/><Relationship Id="rId19" Type="http://schemas.openxmlformats.org/officeDocument/2006/relationships/oleObject" Target="embeddings/oleObject4.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3.bin"/><Relationship Id="rId473" Type="http://schemas.openxmlformats.org/officeDocument/2006/relationships/image" Target="media/image228.wmf"/><Relationship Id="rId529" Type="http://schemas.openxmlformats.org/officeDocument/2006/relationships/image" Target="media/image256.wmf"/><Relationship Id="rId680" Type="http://schemas.openxmlformats.org/officeDocument/2006/relationships/oleObject" Target="embeddings/oleObject338.bin"/><Relationship Id="rId30" Type="http://schemas.openxmlformats.org/officeDocument/2006/relationships/image" Target="media/image10.wmf"/><Relationship Id="rId126" Type="http://schemas.openxmlformats.org/officeDocument/2006/relationships/oleObject" Target="embeddings/oleObject58.bin"/><Relationship Id="rId168" Type="http://schemas.openxmlformats.org/officeDocument/2006/relationships/image" Target="media/image78.wmf"/><Relationship Id="rId333" Type="http://schemas.openxmlformats.org/officeDocument/2006/relationships/image" Target="media/image160.wmf"/><Relationship Id="rId540" Type="http://schemas.openxmlformats.org/officeDocument/2006/relationships/oleObject" Target="embeddings/oleObject268.bin"/><Relationship Id="rId72" Type="http://schemas.openxmlformats.org/officeDocument/2006/relationships/image" Target="media/image31.wmf"/><Relationship Id="rId375" Type="http://schemas.openxmlformats.org/officeDocument/2006/relationships/oleObject" Target="embeddings/oleObject184.bin"/><Relationship Id="rId582" Type="http://schemas.openxmlformats.org/officeDocument/2006/relationships/oleObject" Target="embeddings/oleObject289.bin"/><Relationship Id="rId638" Type="http://schemas.openxmlformats.org/officeDocument/2006/relationships/oleObject" Target="embeddings/oleObject317.bin"/><Relationship Id="rId3" Type="http://schemas.openxmlformats.org/officeDocument/2006/relationships/customXml" Target="../customXml/item3.xml"/><Relationship Id="rId235" Type="http://schemas.openxmlformats.org/officeDocument/2006/relationships/image" Target="media/image111.wmf"/><Relationship Id="rId277" Type="http://schemas.openxmlformats.org/officeDocument/2006/relationships/image" Target="media/image133.wmf"/><Relationship Id="rId400" Type="http://schemas.openxmlformats.org/officeDocument/2006/relationships/image" Target="media/image193.wmf"/><Relationship Id="rId442" Type="http://schemas.openxmlformats.org/officeDocument/2006/relationships/image" Target="media/image213.wmf"/><Relationship Id="rId484" Type="http://schemas.openxmlformats.org/officeDocument/2006/relationships/oleObject" Target="embeddings/oleObject240.bin"/><Relationship Id="rId137" Type="http://schemas.openxmlformats.org/officeDocument/2006/relationships/image" Target="media/image63.wmf"/><Relationship Id="rId302" Type="http://schemas.openxmlformats.org/officeDocument/2006/relationships/oleObject" Target="embeddings/oleObject145.bin"/><Relationship Id="rId344" Type="http://schemas.openxmlformats.org/officeDocument/2006/relationships/oleObject" Target="embeddings/oleObject168.bin"/><Relationship Id="rId691" Type="http://schemas.openxmlformats.org/officeDocument/2006/relationships/oleObject" Target="embeddings/oleObject344.bin"/><Relationship Id="rId41" Type="http://schemas.openxmlformats.org/officeDocument/2006/relationships/oleObject" Target="embeddings/oleObject15.bin"/><Relationship Id="rId83" Type="http://schemas.openxmlformats.org/officeDocument/2006/relationships/image" Target="media/image36.wmf"/><Relationship Id="rId179" Type="http://schemas.openxmlformats.org/officeDocument/2006/relationships/image" Target="media/image83.wmf"/><Relationship Id="rId386" Type="http://schemas.openxmlformats.org/officeDocument/2006/relationships/image" Target="media/image186.wmf"/><Relationship Id="rId551" Type="http://schemas.openxmlformats.org/officeDocument/2006/relationships/image" Target="media/image267.wmf"/><Relationship Id="rId593" Type="http://schemas.openxmlformats.org/officeDocument/2006/relationships/image" Target="media/image288.wmf"/><Relationship Id="rId607" Type="http://schemas.openxmlformats.org/officeDocument/2006/relationships/image" Target="media/image295.wmf"/><Relationship Id="rId649" Type="http://schemas.openxmlformats.org/officeDocument/2006/relationships/image" Target="media/image316.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38.bin"/><Relationship Id="rId411" Type="http://schemas.openxmlformats.org/officeDocument/2006/relationships/image" Target="media/image198.wmf"/><Relationship Id="rId453" Type="http://schemas.openxmlformats.org/officeDocument/2006/relationships/oleObject" Target="embeddings/oleObject224.bin"/><Relationship Id="rId509" Type="http://schemas.openxmlformats.org/officeDocument/2006/relationships/image" Target="media/image246.wmf"/><Relationship Id="rId660" Type="http://schemas.openxmlformats.org/officeDocument/2006/relationships/oleObject" Target="embeddings/oleObject328.bin"/><Relationship Id="rId106" Type="http://schemas.openxmlformats.org/officeDocument/2006/relationships/oleObject" Target="embeddings/oleObject48.bin"/><Relationship Id="rId313" Type="http://schemas.openxmlformats.org/officeDocument/2006/relationships/image" Target="media/image152.wmf"/><Relationship Id="rId495" Type="http://schemas.openxmlformats.org/officeDocument/2006/relationships/image" Target="media/image239.wmf"/><Relationship Id="rId10" Type="http://schemas.openxmlformats.org/officeDocument/2006/relationships/footnotes" Target="footnotes.xml"/><Relationship Id="rId52" Type="http://schemas.openxmlformats.org/officeDocument/2006/relationships/image" Target="media/image21.wmf"/><Relationship Id="rId94" Type="http://schemas.openxmlformats.org/officeDocument/2006/relationships/oleObject" Target="embeddings/oleObject42.bin"/><Relationship Id="rId148" Type="http://schemas.openxmlformats.org/officeDocument/2006/relationships/image" Target="media/image68.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oleObject" Target="embeddings/oleObject307.bin"/><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image" Target="media/image203.wmf"/><Relationship Id="rId464" Type="http://schemas.openxmlformats.org/officeDocument/2006/relationships/oleObject" Target="embeddings/oleObject230.bin"/><Relationship Id="rId299" Type="http://schemas.openxmlformats.org/officeDocument/2006/relationships/image" Target="media/image145.wmf"/><Relationship Id="rId63" Type="http://schemas.openxmlformats.org/officeDocument/2006/relationships/oleObject" Target="embeddings/oleObject26.bin"/><Relationship Id="rId159" Type="http://schemas.openxmlformats.org/officeDocument/2006/relationships/oleObject" Target="embeddings/oleObject75.bin"/><Relationship Id="rId366" Type="http://schemas.openxmlformats.org/officeDocument/2006/relationships/image" Target="media/image176.wmf"/><Relationship Id="rId573" Type="http://schemas.openxmlformats.org/officeDocument/2006/relationships/image" Target="media/image278.wmf"/><Relationship Id="rId226" Type="http://schemas.openxmlformats.org/officeDocument/2006/relationships/oleObject" Target="embeddings/oleObject109.bin"/><Relationship Id="rId433" Type="http://schemas.openxmlformats.org/officeDocument/2006/relationships/oleObject" Target="embeddings/oleObject214.bin"/><Relationship Id="rId640" Type="http://schemas.openxmlformats.org/officeDocument/2006/relationships/oleObject" Target="embeddings/oleObject318.bin"/><Relationship Id="rId74" Type="http://schemas.openxmlformats.org/officeDocument/2006/relationships/oleObject" Target="embeddings/oleObject32.bin"/><Relationship Id="rId377" Type="http://schemas.openxmlformats.org/officeDocument/2006/relationships/oleObject" Target="embeddings/oleObject185.bin"/><Relationship Id="rId500" Type="http://schemas.openxmlformats.org/officeDocument/2006/relationships/oleObject" Target="embeddings/oleObject248.bin"/><Relationship Id="rId584" Type="http://schemas.openxmlformats.org/officeDocument/2006/relationships/oleObject" Target="embeddings/oleObject290.bin"/><Relationship Id="rId5" Type="http://schemas.openxmlformats.org/officeDocument/2006/relationships/numbering" Target="numbering.xml"/><Relationship Id="rId237" Type="http://schemas.openxmlformats.org/officeDocument/2006/relationships/image" Target="media/image112.wmf"/><Relationship Id="rId444" Type="http://schemas.openxmlformats.org/officeDocument/2006/relationships/image" Target="media/image214.wmf"/><Relationship Id="rId651" Type="http://schemas.openxmlformats.org/officeDocument/2006/relationships/image" Target="media/image317.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87.wmf"/><Relationship Id="rId511" Type="http://schemas.openxmlformats.org/officeDocument/2006/relationships/image" Target="media/image247.wmf"/><Relationship Id="rId609" Type="http://schemas.openxmlformats.org/officeDocument/2006/relationships/image" Target="media/image296.wmf"/><Relationship Id="rId85" Type="http://schemas.openxmlformats.org/officeDocument/2006/relationships/image" Target="media/image37.wmf"/><Relationship Id="rId150" Type="http://schemas.openxmlformats.org/officeDocument/2006/relationships/image" Target="media/image69.wmf"/><Relationship Id="rId595" Type="http://schemas.openxmlformats.org/officeDocument/2006/relationships/image" Target="media/image289.wmf"/><Relationship Id="rId248" Type="http://schemas.openxmlformats.org/officeDocument/2006/relationships/oleObject" Target="embeddings/oleObject120.bin"/><Relationship Id="rId455" Type="http://schemas.openxmlformats.org/officeDocument/2006/relationships/oleObject" Target="embeddings/oleObject225.bin"/><Relationship Id="rId662" Type="http://schemas.openxmlformats.org/officeDocument/2006/relationships/oleObject" Target="embeddings/oleObject329.bin"/><Relationship Id="rId12" Type="http://schemas.openxmlformats.org/officeDocument/2006/relationships/image" Target="media/image1.wmf"/><Relationship Id="rId108" Type="http://schemas.openxmlformats.org/officeDocument/2006/relationships/oleObject" Target="embeddings/oleObject49.bin"/><Relationship Id="rId315" Type="http://schemas.openxmlformats.org/officeDocument/2006/relationships/image" Target="media/image153.wmf"/><Relationship Id="rId522" Type="http://schemas.openxmlformats.org/officeDocument/2006/relationships/oleObject" Target="embeddings/oleObject259.bin"/><Relationship Id="rId96" Type="http://schemas.openxmlformats.org/officeDocument/2006/relationships/oleObject" Target="embeddings/oleObject43.bin"/><Relationship Id="rId161" Type="http://schemas.openxmlformats.org/officeDocument/2006/relationships/oleObject" Target="embeddings/oleObject76.bin"/><Relationship Id="rId399" Type="http://schemas.openxmlformats.org/officeDocument/2006/relationships/oleObject" Target="embeddings/oleObject196.bin"/><Relationship Id="rId259" Type="http://schemas.openxmlformats.org/officeDocument/2006/relationships/image" Target="media/image123.wmf"/><Relationship Id="rId466" Type="http://schemas.openxmlformats.org/officeDocument/2006/relationships/oleObject" Target="embeddings/oleObject231.bin"/><Relationship Id="rId673" Type="http://schemas.openxmlformats.org/officeDocument/2006/relationships/image" Target="media/image328.wmf"/><Relationship Id="rId23" Type="http://schemas.openxmlformats.org/officeDocument/2006/relationships/oleObject" Target="embeddings/oleObject6.bin"/><Relationship Id="rId119" Type="http://schemas.openxmlformats.org/officeDocument/2006/relationships/image" Target="media/image54.wmf"/><Relationship Id="rId326" Type="http://schemas.openxmlformats.org/officeDocument/2006/relationships/oleObject" Target="embeddings/oleObject158.bin"/><Relationship Id="rId533" Type="http://schemas.openxmlformats.org/officeDocument/2006/relationships/image" Target="media/image258.wmf"/><Relationship Id="rId172" Type="http://schemas.openxmlformats.org/officeDocument/2006/relationships/image" Target="media/image80.wmf"/><Relationship Id="rId477" Type="http://schemas.openxmlformats.org/officeDocument/2006/relationships/image" Target="media/image230.wmf"/><Relationship Id="rId600" Type="http://schemas.openxmlformats.org/officeDocument/2006/relationships/oleObject" Target="embeddings/oleObject298.bin"/><Relationship Id="rId684" Type="http://schemas.openxmlformats.org/officeDocument/2006/relationships/oleObject" Target="embeddings/oleObject340.bin"/><Relationship Id="rId337" Type="http://schemas.openxmlformats.org/officeDocument/2006/relationships/image" Target="media/image162.wmf"/><Relationship Id="rId34" Type="http://schemas.openxmlformats.org/officeDocument/2006/relationships/image" Target="media/image12.wmf"/><Relationship Id="rId544" Type="http://schemas.openxmlformats.org/officeDocument/2006/relationships/oleObject" Target="embeddings/oleObject270.bin"/><Relationship Id="rId183" Type="http://schemas.openxmlformats.org/officeDocument/2006/relationships/image" Target="media/image85.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image" Target="media/image297.wmf"/><Relationship Id="rId250" Type="http://schemas.openxmlformats.org/officeDocument/2006/relationships/oleObject" Target="embeddings/oleObject121.bin"/><Relationship Id="rId488" Type="http://schemas.openxmlformats.org/officeDocument/2006/relationships/oleObject" Target="embeddings/oleObject242.bin"/><Relationship Id="rId695" Type="http://schemas.openxmlformats.org/officeDocument/2006/relationships/oleObject" Target="embeddings/oleObject346.bin"/><Relationship Id="rId45" Type="http://schemas.openxmlformats.org/officeDocument/2006/relationships/oleObject" Target="embeddings/oleObject17.bin"/><Relationship Id="rId110" Type="http://schemas.openxmlformats.org/officeDocument/2006/relationships/oleObject" Target="embeddings/oleObject50.bin"/><Relationship Id="rId348" Type="http://schemas.openxmlformats.org/officeDocument/2006/relationships/oleObject" Target="embeddings/oleObject170.bin"/><Relationship Id="rId555" Type="http://schemas.openxmlformats.org/officeDocument/2006/relationships/image" Target="media/image269.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5.bin"/><Relationship Id="rId622" Type="http://schemas.openxmlformats.org/officeDocument/2006/relationships/oleObject" Target="embeddings/oleObject309.bin"/><Relationship Id="rId261" Type="http://schemas.openxmlformats.org/officeDocument/2006/relationships/image" Target="media/image124.wmf"/><Relationship Id="rId499" Type="http://schemas.openxmlformats.org/officeDocument/2006/relationships/image" Target="media/image241.wmf"/><Relationship Id="rId56" Type="http://schemas.openxmlformats.org/officeDocument/2006/relationships/image" Target="media/image23.wmf"/><Relationship Id="rId359" Type="http://schemas.openxmlformats.org/officeDocument/2006/relationships/oleObject" Target="embeddings/oleObject176.bin"/><Relationship Id="rId566" Type="http://schemas.openxmlformats.org/officeDocument/2006/relationships/oleObject" Target="embeddings/oleObject281.bin"/><Relationship Id="rId121" Type="http://schemas.openxmlformats.org/officeDocument/2006/relationships/image" Target="media/image55.wmf"/><Relationship Id="rId219" Type="http://schemas.openxmlformats.org/officeDocument/2006/relationships/image" Target="media/image103.wmf"/><Relationship Id="rId426" Type="http://schemas.openxmlformats.org/officeDocument/2006/relationships/image" Target="media/image205.wmf"/><Relationship Id="rId633" Type="http://schemas.openxmlformats.org/officeDocument/2006/relationships/image" Target="media/image308.wmf"/><Relationship Id="rId67" Type="http://schemas.openxmlformats.org/officeDocument/2006/relationships/oleObject" Target="embeddings/oleObject28.bin"/><Relationship Id="rId272" Type="http://schemas.openxmlformats.org/officeDocument/2006/relationships/oleObject" Target="embeddings/oleObject132.bin"/><Relationship Id="rId577" Type="http://schemas.openxmlformats.org/officeDocument/2006/relationships/image" Target="media/image280.wmf"/><Relationship Id="rId700" Type="http://schemas.openxmlformats.org/officeDocument/2006/relationships/fontTable" Target="fontTable.xml"/><Relationship Id="rId132" Type="http://schemas.openxmlformats.org/officeDocument/2006/relationships/oleObject" Target="embeddings/oleObject61.bin"/><Relationship Id="rId437" Type="http://schemas.openxmlformats.org/officeDocument/2006/relationships/oleObject" Target="embeddings/oleObject216.bin"/><Relationship Id="rId644" Type="http://schemas.openxmlformats.org/officeDocument/2006/relationships/oleObject" Target="embeddings/oleObject320.bin"/><Relationship Id="rId283" Type="http://schemas.openxmlformats.org/officeDocument/2006/relationships/image" Target="media/image137.wmf"/><Relationship Id="rId490" Type="http://schemas.openxmlformats.org/officeDocument/2006/relationships/oleObject" Target="embeddings/oleObject243.bin"/><Relationship Id="rId504" Type="http://schemas.openxmlformats.org/officeDocument/2006/relationships/oleObject" Target="embeddings/oleObject250.bin"/><Relationship Id="rId78" Type="http://schemas.openxmlformats.org/officeDocument/2006/relationships/oleObject" Target="embeddings/oleObject34.bin"/><Relationship Id="rId143" Type="http://schemas.openxmlformats.org/officeDocument/2006/relationships/image" Target="media/image66.wmf"/><Relationship Id="rId350" Type="http://schemas.openxmlformats.org/officeDocument/2006/relationships/oleObject" Target="embeddings/oleObject171.bin"/><Relationship Id="rId588" Type="http://schemas.openxmlformats.org/officeDocument/2006/relationships/oleObject" Target="embeddings/oleObject292.bin"/><Relationship Id="rId9" Type="http://schemas.openxmlformats.org/officeDocument/2006/relationships/webSettings" Target="webSettings.xml"/><Relationship Id="rId210" Type="http://schemas.openxmlformats.org/officeDocument/2006/relationships/oleObject" Target="embeddings/oleObject101.bin"/><Relationship Id="rId448" Type="http://schemas.openxmlformats.org/officeDocument/2006/relationships/image" Target="media/image216.wmf"/><Relationship Id="rId655" Type="http://schemas.openxmlformats.org/officeDocument/2006/relationships/image" Target="media/image319.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49.wmf"/><Relationship Id="rId89" Type="http://schemas.openxmlformats.org/officeDocument/2006/relationships/image" Target="media/image39.wmf"/><Relationship Id="rId154" Type="http://schemas.openxmlformats.org/officeDocument/2006/relationships/image" Target="media/image71.wmf"/><Relationship Id="rId361" Type="http://schemas.openxmlformats.org/officeDocument/2006/relationships/oleObject" Target="embeddings/oleObject177.bin"/><Relationship Id="rId599" Type="http://schemas.openxmlformats.org/officeDocument/2006/relationships/image" Target="media/image291.wmf"/><Relationship Id="rId459" Type="http://schemas.openxmlformats.org/officeDocument/2006/relationships/image" Target="media/image221.wmf"/><Relationship Id="rId666" Type="http://schemas.openxmlformats.org/officeDocument/2006/relationships/oleObject" Target="embeddings/oleObject331.bin"/><Relationship Id="rId16" Type="http://schemas.openxmlformats.org/officeDocument/2006/relationships/image" Target="media/image3.wmf"/><Relationship Id="rId221" Type="http://schemas.openxmlformats.org/officeDocument/2006/relationships/image" Target="media/image104.wmf"/><Relationship Id="rId319" Type="http://schemas.openxmlformats.org/officeDocument/2006/relationships/image" Target="media/image155.wmf"/><Relationship Id="rId526" Type="http://schemas.openxmlformats.org/officeDocument/2006/relationships/oleObject" Target="embeddings/oleObject261.bin"/><Relationship Id="rId165" Type="http://schemas.openxmlformats.org/officeDocument/2006/relationships/oleObject" Target="embeddings/oleObject78.bin"/><Relationship Id="rId372" Type="http://schemas.openxmlformats.org/officeDocument/2006/relationships/image" Target="media/image179.wmf"/><Relationship Id="rId677" Type="http://schemas.openxmlformats.org/officeDocument/2006/relationships/image" Target="media/image330.wmf"/><Relationship Id="rId232" Type="http://schemas.openxmlformats.org/officeDocument/2006/relationships/oleObject" Target="embeddings/oleObject112.bin"/><Relationship Id="rId27" Type="http://schemas.openxmlformats.org/officeDocument/2006/relationships/oleObject" Target="embeddings/oleObject8.bin"/><Relationship Id="rId537" Type="http://schemas.openxmlformats.org/officeDocument/2006/relationships/image" Target="media/image260.wmf"/><Relationship Id="rId80" Type="http://schemas.openxmlformats.org/officeDocument/2006/relationships/oleObject" Target="embeddings/oleObject35.bin"/><Relationship Id="rId176" Type="http://schemas.openxmlformats.org/officeDocument/2006/relationships/image" Target="media/image82.wmf"/><Relationship Id="rId383" Type="http://schemas.openxmlformats.org/officeDocument/2006/relationships/oleObject" Target="embeddings/oleObject188.bin"/><Relationship Id="rId590" Type="http://schemas.openxmlformats.org/officeDocument/2006/relationships/oleObject" Target="embeddings/oleObject293.bin"/><Relationship Id="rId604" Type="http://schemas.openxmlformats.org/officeDocument/2006/relationships/oleObject" Target="embeddings/oleObject300.bin"/><Relationship Id="rId243" Type="http://schemas.openxmlformats.org/officeDocument/2006/relationships/image" Target="media/image115.wmf"/><Relationship Id="rId450" Type="http://schemas.openxmlformats.org/officeDocument/2006/relationships/image" Target="media/image217.wmf"/><Relationship Id="rId688" Type="http://schemas.openxmlformats.org/officeDocument/2006/relationships/image" Target="media/image335.wmf"/><Relationship Id="rId38" Type="http://schemas.openxmlformats.org/officeDocument/2006/relationships/image" Target="media/image14.wmf"/><Relationship Id="rId103" Type="http://schemas.openxmlformats.org/officeDocument/2006/relationships/image" Target="media/image46.wmf"/><Relationship Id="rId310" Type="http://schemas.openxmlformats.org/officeDocument/2006/relationships/oleObject" Target="embeddings/oleObject149.bin"/><Relationship Id="rId548" Type="http://schemas.openxmlformats.org/officeDocument/2006/relationships/oleObject" Target="embeddings/oleObject272.bin"/><Relationship Id="rId91" Type="http://schemas.openxmlformats.org/officeDocument/2006/relationships/image" Target="media/image40.wmf"/><Relationship Id="rId187" Type="http://schemas.openxmlformats.org/officeDocument/2006/relationships/image" Target="media/image87.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299.wmf"/><Relationship Id="rId254" Type="http://schemas.openxmlformats.org/officeDocument/2006/relationships/oleObject" Target="embeddings/oleObject123.bin"/><Relationship Id="rId699" Type="http://schemas.openxmlformats.org/officeDocument/2006/relationships/oleObject" Target="embeddings/oleObject348.bin"/><Relationship Id="rId49" Type="http://schemas.openxmlformats.org/officeDocument/2006/relationships/oleObject" Target="embeddings/oleObject19.bin"/><Relationship Id="rId114" Type="http://schemas.openxmlformats.org/officeDocument/2006/relationships/oleObject" Target="embeddings/oleObject52.bin"/><Relationship Id="rId461" Type="http://schemas.openxmlformats.org/officeDocument/2006/relationships/image" Target="media/image222.wmf"/><Relationship Id="rId559" Type="http://schemas.openxmlformats.org/officeDocument/2006/relationships/image" Target="media/image271.wmf"/><Relationship Id="rId198" Type="http://schemas.openxmlformats.org/officeDocument/2006/relationships/oleObject" Target="embeddings/oleObject95.bin"/><Relationship Id="rId321" Type="http://schemas.openxmlformats.org/officeDocument/2006/relationships/image" Target="media/image156.wmf"/><Relationship Id="rId419" Type="http://schemas.openxmlformats.org/officeDocument/2006/relationships/oleObject" Target="embeddings/oleObject207.bin"/><Relationship Id="rId626" Type="http://schemas.openxmlformats.org/officeDocument/2006/relationships/oleObject" Target="embeddings/oleObject3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53ABD5925FE6A41AAE02E9F18F454C6" ma:contentTypeVersion="2" ma:contentTypeDescription="Create a new document." ma:contentTypeScope="" ma:versionID="ebb70409fdfc789c7bbec62cb6957dbb">
  <xsd:schema xmlns:xsd="http://www.w3.org/2001/XMLSchema" xmlns:xs="http://www.w3.org/2001/XMLSchema" xmlns:p="http://schemas.microsoft.com/office/2006/metadata/properties" xmlns:ns3="b1f3c163-4c80-44e0-bf27-e722edf82614" targetNamespace="http://schemas.microsoft.com/office/2006/metadata/properties" ma:root="true" ma:fieldsID="ee86665b8e2dac59af166a77b216579f" ns3:_="">
    <xsd:import namespace="b1f3c163-4c80-44e0-bf27-e722edf82614"/>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1f3c163-4c80-44e0-bf27-e722edf8261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388D3C-CB55-433A-BD7C-D7A38A04DDA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1f3c163-4c80-44e0-bf27-e722edf826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F7753DB-49C9-427D-866C-23324DEBB37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5ED730C-3FE0-4615-AEE9-32C26C6B91D2}">
  <ds:schemaRefs>
    <ds:schemaRef ds:uri="http://schemas.microsoft.com/sharepoint/v3/contenttype/forms"/>
  </ds:schemaRefs>
</ds:datastoreItem>
</file>

<file path=customXml/itemProps4.xml><?xml version="1.0" encoding="utf-8"?>
<ds:datastoreItem xmlns:ds="http://schemas.openxmlformats.org/officeDocument/2006/customXml" ds:itemID="{C3BBB79B-9B13-4847-88CF-745FD5F78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8</TotalTime>
  <Pages>25</Pages>
  <Words>2854</Words>
  <Characters>16271</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DELL</cp:lastModifiedBy>
  <cp:revision>20</cp:revision>
  <cp:lastPrinted>2021-09-04T04:06:00Z</cp:lastPrinted>
  <dcterms:created xsi:type="dcterms:W3CDTF">2021-09-06T16:52:00Z</dcterms:created>
  <dcterms:modified xsi:type="dcterms:W3CDTF">2021-09-13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3ABD5925FE6A41AAE02E9F18F454C6</vt:lpwstr>
  </property>
</Properties>
</file>